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B40EB9" w14:textId="12BC5C94" w:rsidR="00990B9E" w:rsidRDefault="00990B9E">
      <w:pPr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noProof/>
          <w:sz w:val="32"/>
          <w:szCs w:val="32"/>
          <w:lang w:eastAsia="sl-SI"/>
        </w:rPr>
        <w:drawing>
          <wp:anchor distT="0" distB="0" distL="114300" distR="114300" simplePos="0" relativeHeight="251658240" behindDoc="0" locked="0" layoutInCell="1" allowOverlap="1" wp14:anchorId="5F385C9A" wp14:editId="4941D4CD">
            <wp:simplePos x="0" y="0"/>
            <wp:positionH relativeFrom="page">
              <wp:align>right</wp:align>
            </wp:positionH>
            <wp:positionV relativeFrom="paragraph">
              <wp:posOffset>-457200</wp:posOffset>
            </wp:positionV>
            <wp:extent cx="7549104" cy="10677525"/>
            <wp:effectExtent l="0" t="0" r="0" b="0"/>
            <wp:wrapNone/>
            <wp:docPr id="2" name="Slika 2" descr="Slika, ki vsebuje besede posnetek zaslona&#10;&#10;Opis je samodejno ustvarj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racunanje z ulomki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9104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hAnsi="Arial" w:cs="Arial"/>
          <w:b/>
          <w:bCs/>
          <w:sz w:val="32"/>
          <w:szCs w:val="32"/>
        </w:rPr>
        <w:br w:type="page"/>
      </w:r>
    </w:p>
    <w:p w14:paraId="6F9B52F5" w14:textId="53DB57BF" w:rsidR="006A639C" w:rsidRPr="008D79DE" w:rsidRDefault="006A639C" w:rsidP="00127DA1">
      <w:pPr>
        <w:jc w:val="both"/>
        <w:rPr>
          <w:rFonts w:ascii="Arial" w:hAnsi="Arial" w:cs="Arial"/>
          <w:sz w:val="24"/>
          <w:szCs w:val="24"/>
        </w:rPr>
      </w:pPr>
    </w:p>
    <w:p w14:paraId="20C21919" w14:textId="3ABB8B3E" w:rsidR="006E67B8" w:rsidRPr="00B96C4A" w:rsidRDefault="00F23800" w:rsidP="00127DA1">
      <w:pPr>
        <w:pStyle w:val="Odstavekseznama"/>
        <w:numPr>
          <w:ilvl w:val="0"/>
          <w:numId w:val="3"/>
        </w:num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>Izračuna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5228"/>
        <w:gridCol w:w="5228"/>
      </w:tblGrid>
      <w:tr w:rsidR="003966E9" w14:paraId="54B249B3" w14:textId="77777777" w:rsidTr="003966E9">
        <w:tc>
          <w:tcPr>
            <w:tcW w:w="5228" w:type="dxa"/>
          </w:tcPr>
          <w:p w14:paraId="4540198C" w14:textId="3A9E92BF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580" w:dyaOrig="620" w14:anchorId="726196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pt;height:30.6pt" o:ole="">
                  <v:imagedata r:id="rId8" o:title=""/>
                </v:shape>
                <o:OLEObject Type="Embed" ProgID="Equation.DSMT4" ShapeID="_x0000_i1025" DrawAspect="Content" ObjectID="_1648894516" r:id="rId9"/>
              </w:object>
            </w:r>
          </w:p>
        </w:tc>
        <w:tc>
          <w:tcPr>
            <w:tcW w:w="5228" w:type="dxa"/>
          </w:tcPr>
          <w:p w14:paraId="4720E9B3" w14:textId="0D50ECAE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639" w:dyaOrig="620" w14:anchorId="5C0690F1">
                <v:shape id="_x0000_i1026" type="#_x0000_t75" style="width:32.4pt;height:30.6pt" o:ole="">
                  <v:imagedata r:id="rId10" o:title=""/>
                </v:shape>
                <o:OLEObject Type="Embed" ProgID="Equation.DSMT4" ShapeID="_x0000_i1026" DrawAspect="Content" ObjectID="_1648894517" r:id="rId11"/>
              </w:object>
            </w:r>
          </w:p>
        </w:tc>
      </w:tr>
    </w:tbl>
    <w:p w14:paraId="230E3BB0" w14:textId="74149FC8" w:rsidR="00F23800" w:rsidRPr="008D79DE" w:rsidRDefault="00F23800" w:rsidP="00127DA1">
      <w:pPr>
        <w:jc w:val="both"/>
        <w:rPr>
          <w:rFonts w:ascii="Arial" w:hAnsi="Arial" w:cs="Arial"/>
          <w:sz w:val="24"/>
          <w:szCs w:val="24"/>
        </w:rPr>
      </w:pPr>
    </w:p>
    <w:p w14:paraId="12E5FA0C" w14:textId="3F0CB1D7" w:rsidR="00F23800" w:rsidRPr="00B96C4A" w:rsidRDefault="00F23800" w:rsidP="00127DA1">
      <w:pPr>
        <w:pStyle w:val="Odstavekseznama"/>
        <w:numPr>
          <w:ilvl w:val="0"/>
          <w:numId w:val="3"/>
        </w:numPr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>Zapiši izraz in izračunaj njegovo vrednost.</w:t>
      </w:r>
    </w:p>
    <w:p w14:paraId="15BD7F5A" w14:textId="77777777" w:rsidR="00F23800" w:rsidRPr="008D79DE" w:rsidRDefault="00F23800" w:rsidP="00127DA1">
      <w:pPr>
        <w:jc w:val="both"/>
        <w:rPr>
          <w:rFonts w:ascii="Arial" w:hAnsi="Arial" w:cs="Arial"/>
          <w:sz w:val="24"/>
          <w:szCs w:val="24"/>
        </w:rPr>
      </w:pPr>
    </w:p>
    <w:p w14:paraId="5642BB7C" w14:textId="6CF1ECFC" w:rsidR="00F23800" w:rsidRPr="008D79DE" w:rsidRDefault="00F23800" w:rsidP="00127DA1">
      <w:pPr>
        <w:ind w:firstLine="360"/>
        <w:jc w:val="both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sz w:val="24"/>
          <w:szCs w:val="24"/>
        </w:rPr>
        <w:t xml:space="preserve">Številu </w:t>
      </w:r>
      <w:r w:rsidR="003966E9" w:rsidRPr="003966E9">
        <w:rPr>
          <w:rFonts w:ascii="Arial" w:hAnsi="Arial" w:cs="Arial"/>
          <w:position w:val="-24"/>
          <w:sz w:val="24"/>
          <w:szCs w:val="24"/>
        </w:rPr>
        <w:object w:dxaOrig="360" w:dyaOrig="620" w14:anchorId="393E3E9A">
          <v:shape id="_x0000_i1027" type="#_x0000_t75" style="width:18pt;height:30.6pt" o:ole="">
            <v:imagedata r:id="rId12" o:title=""/>
          </v:shape>
          <o:OLEObject Type="Embed" ProgID="Equation.DSMT4" ShapeID="_x0000_i1027" DrawAspect="Content" ObjectID="_1648894518" r:id="rId13"/>
        </w:object>
      </w:r>
      <w:r w:rsidRPr="008D79DE">
        <w:rPr>
          <w:rFonts w:ascii="Arial" w:hAnsi="Arial" w:cs="Arial"/>
          <w:sz w:val="24"/>
          <w:szCs w:val="24"/>
        </w:rPr>
        <w:t xml:space="preserve"> prištej </w:t>
      </w:r>
      <w:r w:rsidR="003966E9" w:rsidRPr="003966E9">
        <w:rPr>
          <w:rFonts w:ascii="Arial" w:hAnsi="Arial" w:cs="Arial"/>
          <w:position w:val="-24"/>
          <w:sz w:val="24"/>
          <w:szCs w:val="24"/>
        </w:rPr>
        <w:object w:dxaOrig="360" w:dyaOrig="620" w14:anchorId="6F384A15">
          <v:shape id="_x0000_i1028" type="#_x0000_t75" style="width:18pt;height:30.6pt" o:ole="">
            <v:imagedata r:id="rId14" o:title=""/>
          </v:shape>
          <o:OLEObject Type="Embed" ProgID="Equation.DSMT4" ShapeID="_x0000_i1028" DrawAspect="Content" ObjectID="_1648894519" r:id="rId15"/>
        </w:object>
      </w:r>
      <w:r w:rsidRPr="008D79DE">
        <w:rPr>
          <w:rFonts w:ascii="Arial" w:hAnsi="Arial" w:cs="Arial"/>
          <w:sz w:val="24"/>
          <w:szCs w:val="24"/>
        </w:rPr>
        <w:t>.</w:t>
      </w:r>
    </w:p>
    <w:p w14:paraId="11C69F33" w14:textId="0BD62DAA" w:rsidR="00F23800" w:rsidRPr="008D79DE" w:rsidRDefault="00F23800" w:rsidP="00127DA1">
      <w:pPr>
        <w:jc w:val="both"/>
        <w:rPr>
          <w:rFonts w:ascii="Arial" w:hAnsi="Arial" w:cs="Arial"/>
          <w:sz w:val="24"/>
          <w:szCs w:val="24"/>
        </w:rPr>
      </w:pPr>
    </w:p>
    <w:p w14:paraId="32A286D6" w14:textId="34E59345" w:rsidR="00F23800" w:rsidRPr="00B96C4A" w:rsidRDefault="00F23800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  <w:r w:rsidRPr="00B96C4A">
        <w:rPr>
          <w:rFonts w:ascii="Arial" w:eastAsia="MyriadPro-Regular" w:hAnsi="Arial" w:cs="Arial"/>
          <w:sz w:val="24"/>
          <w:szCs w:val="24"/>
        </w:rPr>
        <w:t>Z danimi števili zapiši dva izraza seštevanja</w:t>
      </w:r>
      <w:r w:rsidR="003966E9" w:rsidRPr="00B96C4A">
        <w:rPr>
          <w:rFonts w:ascii="Arial" w:eastAsia="MyriadPro-Regular" w:hAnsi="Arial" w:cs="Arial"/>
          <w:sz w:val="24"/>
          <w:szCs w:val="24"/>
        </w:rPr>
        <w:t xml:space="preserve"> </w:t>
      </w:r>
      <w:r w:rsidRPr="00B96C4A">
        <w:rPr>
          <w:rFonts w:ascii="Arial" w:eastAsia="MyriadPro-Regular" w:hAnsi="Arial" w:cs="Arial"/>
          <w:sz w:val="24"/>
          <w:szCs w:val="24"/>
        </w:rPr>
        <w:t>in dva izraza odštevanja</w:t>
      </w:r>
      <w:r w:rsidR="005064D3">
        <w:rPr>
          <w:rFonts w:ascii="Arial" w:eastAsia="MyriadPro-Regular" w:hAnsi="Arial" w:cs="Arial"/>
          <w:sz w:val="24"/>
          <w:szCs w:val="24"/>
        </w:rPr>
        <w:t>.</w:t>
      </w:r>
    </w:p>
    <w:p w14:paraId="3794E676" w14:textId="77777777" w:rsidR="00F23800" w:rsidRPr="008D79DE" w:rsidRDefault="00F23800" w:rsidP="00127DA1">
      <w:pPr>
        <w:jc w:val="both"/>
        <w:rPr>
          <w:rFonts w:ascii="Arial" w:hAnsi="Arial" w:cs="Arial"/>
          <w:sz w:val="24"/>
          <w:szCs w:val="24"/>
        </w:rPr>
      </w:pPr>
    </w:p>
    <w:p w14:paraId="1094E558" w14:textId="3603BA70" w:rsidR="00F23800" w:rsidRPr="008D79DE" w:rsidRDefault="003966E9" w:rsidP="00127DA1">
      <w:pPr>
        <w:jc w:val="center"/>
        <w:rPr>
          <w:rFonts w:ascii="Arial" w:hAnsi="Arial" w:cs="Arial"/>
          <w:sz w:val="24"/>
          <w:szCs w:val="24"/>
        </w:rPr>
      </w:pPr>
      <w:r w:rsidRPr="003966E9">
        <w:rPr>
          <w:rFonts w:ascii="Arial" w:hAnsi="Arial" w:cs="Arial"/>
          <w:position w:val="-24"/>
          <w:sz w:val="24"/>
          <w:szCs w:val="24"/>
        </w:rPr>
        <w:object w:dxaOrig="360" w:dyaOrig="620" w14:anchorId="0EB58DFF">
          <v:shape id="_x0000_i1029" type="#_x0000_t75" style="width:18pt;height:30.6pt" o:ole="">
            <v:imagedata r:id="rId16" o:title=""/>
          </v:shape>
          <o:OLEObject Type="Embed" ProgID="Equation.DSMT4" ShapeID="_x0000_i1029" DrawAspect="Content" ObjectID="_1648894520" r:id="rId17"/>
        </w:object>
      </w:r>
      <w:r w:rsidR="00F23800" w:rsidRPr="008D79DE">
        <w:rPr>
          <w:rFonts w:ascii="Arial" w:hAnsi="Arial" w:cs="Arial"/>
          <w:sz w:val="24"/>
          <w:szCs w:val="24"/>
        </w:rPr>
        <w:t xml:space="preserve">, </w:t>
      </w:r>
      <w:r w:rsidRPr="003966E9">
        <w:rPr>
          <w:rFonts w:ascii="Arial" w:hAnsi="Arial" w:cs="Arial"/>
          <w:position w:val="-24"/>
          <w:sz w:val="24"/>
          <w:szCs w:val="24"/>
        </w:rPr>
        <w:object w:dxaOrig="360" w:dyaOrig="620" w14:anchorId="55353792">
          <v:shape id="_x0000_i1030" type="#_x0000_t75" style="width:18pt;height:30.6pt" o:ole="">
            <v:imagedata r:id="rId18" o:title=""/>
          </v:shape>
          <o:OLEObject Type="Embed" ProgID="Equation.DSMT4" ShapeID="_x0000_i1030" DrawAspect="Content" ObjectID="_1648894521" r:id="rId19"/>
        </w:object>
      </w:r>
      <w:r w:rsidR="00F23800" w:rsidRPr="008D79DE">
        <w:rPr>
          <w:rFonts w:ascii="Arial" w:hAnsi="Arial" w:cs="Arial"/>
          <w:sz w:val="24"/>
          <w:szCs w:val="24"/>
        </w:rPr>
        <w:t xml:space="preserve">, </w:t>
      </w:r>
      <w:r w:rsidRPr="003966E9">
        <w:rPr>
          <w:rFonts w:ascii="Arial" w:hAnsi="Arial" w:cs="Arial"/>
          <w:position w:val="-24"/>
          <w:sz w:val="24"/>
          <w:szCs w:val="24"/>
        </w:rPr>
        <w:object w:dxaOrig="360" w:dyaOrig="620" w14:anchorId="3421B370">
          <v:shape id="_x0000_i1031" type="#_x0000_t75" style="width:18pt;height:30.6pt" o:ole="">
            <v:imagedata r:id="rId20" o:title=""/>
          </v:shape>
          <o:OLEObject Type="Embed" ProgID="Equation.DSMT4" ShapeID="_x0000_i1031" DrawAspect="Content" ObjectID="_1648894522" r:id="rId21"/>
        </w:object>
      </w:r>
    </w:p>
    <w:p w14:paraId="16E5982D" w14:textId="010BACAD" w:rsidR="00F23800" w:rsidRPr="008D79DE" w:rsidRDefault="00F23800" w:rsidP="00127DA1">
      <w:pPr>
        <w:jc w:val="both"/>
        <w:rPr>
          <w:rFonts w:ascii="Arial" w:hAnsi="Arial" w:cs="Arial"/>
          <w:sz w:val="24"/>
          <w:szCs w:val="24"/>
        </w:rPr>
      </w:pPr>
    </w:p>
    <w:p w14:paraId="1DBAA866" w14:textId="1CDB2367" w:rsidR="00B96C4A" w:rsidRDefault="00F23800" w:rsidP="00127DA1">
      <w:pPr>
        <w:pStyle w:val="Odstavekseznama"/>
        <w:numPr>
          <w:ilvl w:val="0"/>
          <w:numId w:val="3"/>
        </w:num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Dano je zaporedje ulomkov </w:t>
      </w:r>
      <w:r w:rsidR="003966E9" w:rsidRPr="003966E9">
        <w:rPr>
          <w:position w:val="-24"/>
        </w:rPr>
        <w:object w:dxaOrig="859" w:dyaOrig="620" w14:anchorId="0205B74D">
          <v:shape id="_x0000_i1032" type="#_x0000_t75" style="width:42.6pt;height:30.6pt" o:ole="">
            <v:imagedata r:id="rId22" o:title=""/>
          </v:shape>
          <o:OLEObject Type="Embed" ProgID="Equation.DSMT4" ShapeID="_x0000_i1032" DrawAspect="Content" ObjectID="_1648894523" r:id="rId23"/>
        </w:object>
      </w:r>
      <w:r w:rsidRPr="00B96C4A">
        <w:rPr>
          <w:rFonts w:ascii="Arial" w:hAnsi="Arial" w:cs="Arial"/>
          <w:sz w:val="24"/>
          <w:szCs w:val="24"/>
        </w:rPr>
        <w:t xml:space="preserve"> </w:t>
      </w:r>
      <w:r w:rsidR="003966E9" w:rsidRPr="00B96C4A">
        <w:rPr>
          <w:rFonts w:ascii="Arial" w:hAnsi="Arial" w:cs="Arial"/>
          <w:sz w:val="24"/>
          <w:szCs w:val="24"/>
        </w:rPr>
        <w:t xml:space="preserve">… </w:t>
      </w:r>
      <w:r w:rsidRPr="00B96C4A">
        <w:rPr>
          <w:rFonts w:ascii="Arial" w:hAnsi="Arial" w:cs="Arial"/>
          <w:sz w:val="24"/>
          <w:szCs w:val="24"/>
        </w:rPr>
        <w:t>Opiši, kako dobimo vsak naslednji člen.</w:t>
      </w:r>
      <w:r w:rsidR="003966E9" w:rsidRPr="00B96C4A">
        <w:rPr>
          <w:rFonts w:ascii="Arial" w:hAnsi="Arial" w:cs="Arial"/>
          <w:sz w:val="24"/>
          <w:szCs w:val="24"/>
        </w:rPr>
        <w:t xml:space="preserve"> </w:t>
      </w:r>
      <w:r w:rsidRPr="00B96C4A">
        <w:rPr>
          <w:rFonts w:ascii="Arial" w:hAnsi="Arial" w:cs="Arial"/>
          <w:sz w:val="24"/>
          <w:szCs w:val="24"/>
        </w:rPr>
        <w:t>Zapiši še pet naslednjih členov.</w:t>
      </w:r>
    </w:p>
    <w:p w14:paraId="1DE9F1CC" w14:textId="77777777" w:rsidR="00B96C4A" w:rsidRPr="00B96C4A" w:rsidRDefault="00B96C4A" w:rsidP="00127DA1">
      <w:pPr>
        <w:jc w:val="both"/>
        <w:rPr>
          <w:rFonts w:ascii="Arial" w:hAnsi="Arial" w:cs="Arial"/>
          <w:sz w:val="24"/>
          <w:szCs w:val="24"/>
        </w:rPr>
      </w:pPr>
    </w:p>
    <w:p w14:paraId="2024F4DA" w14:textId="7A7CB863" w:rsidR="008E77CF" w:rsidRPr="00B96C4A" w:rsidRDefault="008E77CF" w:rsidP="00127DA1">
      <w:pPr>
        <w:pStyle w:val="Odstavekseznama"/>
        <w:numPr>
          <w:ilvl w:val="0"/>
          <w:numId w:val="3"/>
        </w:num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>Izračunaj tako, da od zmanjševanca odšteješ vsoto odštevancev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3552"/>
        <w:gridCol w:w="3574"/>
        <w:gridCol w:w="3340"/>
      </w:tblGrid>
      <w:tr w:rsidR="003966E9" w14:paraId="178339B5" w14:textId="4F3F8D65" w:rsidTr="003966E9">
        <w:tc>
          <w:tcPr>
            <w:tcW w:w="3552" w:type="dxa"/>
          </w:tcPr>
          <w:p w14:paraId="1F317B84" w14:textId="5FAD2750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219" w:dyaOrig="620" w14:anchorId="2E35C401">
                <v:shape id="_x0000_i1033" type="#_x0000_t75" style="width:60.6pt;height:30.6pt" o:ole="">
                  <v:imagedata r:id="rId24" o:title=""/>
                </v:shape>
                <o:OLEObject Type="Embed" ProgID="Equation.DSMT4" ShapeID="_x0000_i1033" DrawAspect="Content" ObjectID="_1648894524" r:id="rId25"/>
              </w:object>
            </w:r>
          </w:p>
        </w:tc>
        <w:tc>
          <w:tcPr>
            <w:tcW w:w="3574" w:type="dxa"/>
          </w:tcPr>
          <w:p w14:paraId="485C49AC" w14:textId="64DCF1D8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219" w:dyaOrig="620" w14:anchorId="24D6F0B4">
                <v:shape id="_x0000_i1034" type="#_x0000_t75" style="width:60.6pt;height:30.6pt" o:ole="">
                  <v:imagedata r:id="rId26" o:title=""/>
                </v:shape>
                <o:OLEObject Type="Embed" ProgID="Equation.DSMT4" ShapeID="_x0000_i1034" DrawAspect="Content" ObjectID="_1648894525" r:id="rId27"/>
              </w:object>
            </w:r>
          </w:p>
        </w:tc>
        <w:tc>
          <w:tcPr>
            <w:tcW w:w="3340" w:type="dxa"/>
          </w:tcPr>
          <w:p w14:paraId="5420475D" w14:textId="62244298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640" w:dyaOrig="620" w14:anchorId="64A32737">
                <v:shape id="_x0000_i1035" type="#_x0000_t75" style="width:81.6pt;height:30.6pt" o:ole="">
                  <v:imagedata r:id="rId28" o:title=""/>
                </v:shape>
                <o:OLEObject Type="Embed" ProgID="Equation.DSMT4" ShapeID="_x0000_i1035" DrawAspect="Content" ObjectID="_1648894526" r:id="rId29"/>
              </w:object>
            </w:r>
          </w:p>
        </w:tc>
      </w:tr>
    </w:tbl>
    <w:p w14:paraId="002566CD" w14:textId="77777777" w:rsidR="008E77CF" w:rsidRPr="008D79DE" w:rsidRDefault="008E77CF" w:rsidP="00127DA1">
      <w:pPr>
        <w:jc w:val="both"/>
        <w:rPr>
          <w:rFonts w:ascii="Arial" w:hAnsi="Arial" w:cs="Arial"/>
          <w:sz w:val="24"/>
          <w:szCs w:val="24"/>
        </w:rPr>
      </w:pPr>
    </w:p>
    <w:p w14:paraId="109E80C2" w14:textId="726E9884" w:rsidR="008E77CF" w:rsidRPr="00B96C4A" w:rsidRDefault="008E77CF" w:rsidP="00127DA1">
      <w:pPr>
        <w:pStyle w:val="Odstavekseznama"/>
        <w:numPr>
          <w:ilvl w:val="0"/>
          <w:numId w:val="3"/>
        </w:num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Katja je pomnožila ulomek </w:t>
      </w:r>
      <w:r w:rsidR="003966E9" w:rsidRPr="003966E9">
        <w:rPr>
          <w:position w:val="-24"/>
        </w:rPr>
        <w:object w:dxaOrig="240" w:dyaOrig="620" w14:anchorId="6CD905BB">
          <v:shape id="_x0000_i1036" type="#_x0000_t75" style="width:12pt;height:30.6pt" o:ole="">
            <v:imagedata r:id="rId30" o:title=""/>
          </v:shape>
          <o:OLEObject Type="Embed" ProgID="Equation.DSMT4" ShapeID="_x0000_i1036" DrawAspect="Content" ObjectID="_1648894527" r:id="rId31"/>
        </w:object>
      </w:r>
      <w:r w:rsidRPr="00B96C4A">
        <w:rPr>
          <w:rFonts w:ascii="Arial" w:hAnsi="Arial" w:cs="Arial"/>
          <w:sz w:val="24"/>
          <w:szCs w:val="24"/>
        </w:rPr>
        <w:t xml:space="preserve"> s številom 2. Katera enakost je pravilna? Utemelji zaka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3552"/>
        <w:gridCol w:w="3574"/>
        <w:gridCol w:w="3340"/>
      </w:tblGrid>
      <w:tr w:rsidR="003966E9" w14:paraId="2D9D80B5" w14:textId="77777777" w:rsidTr="005064D3">
        <w:tc>
          <w:tcPr>
            <w:tcW w:w="3552" w:type="dxa"/>
          </w:tcPr>
          <w:p w14:paraId="6849F2C6" w14:textId="4DC32BCC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120" w:dyaOrig="620" w14:anchorId="6CE2A43A">
                <v:shape id="_x0000_i1037" type="#_x0000_t75" style="width:56.4pt;height:30.6pt" o:ole="">
                  <v:imagedata r:id="rId32" o:title=""/>
                </v:shape>
                <o:OLEObject Type="Embed" ProgID="Equation.DSMT4" ShapeID="_x0000_i1037" DrawAspect="Content" ObjectID="_1648894528" r:id="rId33"/>
              </w:object>
            </w:r>
          </w:p>
        </w:tc>
        <w:tc>
          <w:tcPr>
            <w:tcW w:w="3574" w:type="dxa"/>
          </w:tcPr>
          <w:p w14:paraId="77F371B7" w14:textId="65C0D5A3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120" w:dyaOrig="620" w14:anchorId="7118F6CC">
                <v:shape id="_x0000_i1038" type="#_x0000_t75" style="width:56.4pt;height:30.6pt" o:ole="">
                  <v:imagedata r:id="rId34" o:title=""/>
                </v:shape>
                <o:OLEObject Type="Embed" ProgID="Equation.DSMT4" ShapeID="_x0000_i1038" DrawAspect="Content" ObjectID="_1648894529" r:id="rId35"/>
              </w:object>
            </w:r>
          </w:p>
        </w:tc>
        <w:tc>
          <w:tcPr>
            <w:tcW w:w="3340" w:type="dxa"/>
          </w:tcPr>
          <w:p w14:paraId="515E66E0" w14:textId="3CD5D1F0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020" w:dyaOrig="620" w14:anchorId="0627B84B">
                <v:shape id="_x0000_i1039" type="#_x0000_t75" style="width:51pt;height:30.6pt" o:ole="">
                  <v:imagedata r:id="rId36" o:title=""/>
                </v:shape>
                <o:OLEObject Type="Embed" ProgID="Equation.DSMT4" ShapeID="_x0000_i1039" DrawAspect="Content" ObjectID="_1648894530" r:id="rId37"/>
              </w:object>
            </w:r>
          </w:p>
        </w:tc>
      </w:tr>
    </w:tbl>
    <w:p w14:paraId="1946FE8B" w14:textId="264CE456" w:rsidR="00F23800" w:rsidRPr="008D79DE" w:rsidRDefault="00F23800" w:rsidP="00127DA1">
      <w:pPr>
        <w:jc w:val="both"/>
        <w:rPr>
          <w:rFonts w:ascii="Arial" w:hAnsi="Arial" w:cs="Arial"/>
          <w:sz w:val="24"/>
          <w:szCs w:val="24"/>
        </w:rPr>
      </w:pPr>
    </w:p>
    <w:p w14:paraId="6EE07AFA" w14:textId="61D40D56" w:rsidR="008E77CF" w:rsidRPr="00B96C4A" w:rsidRDefault="008E77CF" w:rsidP="00127DA1">
      <w:pPr>
        <w:pStyle w:val="Odstavekseznama"/>
        <w:numPr>
          <w:ilvl w:val="0"/>
          <w:numId w:val="3"/>
        </w:numPr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Koliko litrov soka je v 40 steklenicah, če je v vsaki steklenici </w:t>
      </w:r>
      <w:r w:rsidR="003966E9" w:rsidRPr="003966E9">
        <w:rPr>
          <w:position w:val="-24"/>
        </w:rPr>
        <w:object w:dxaOrig="240" w:dyaOrig="620" w14:anchorId="1F71D033">
          <v:shape id="_x0000_i1040" type="#_x0000_t75" style="width:12pt;height:30.6pt" o:ole="">
            <v:imagedata r:id="rId38" o:title=""/>
          </v:shape>
          <o:OLEObject Type="Embed" ProgID="Equation.DSMT4" ShapeID="_x0000_i1040" DrawAspect="Content" ObjectID="_1648894531" r:id="rId39"/>
        </w:object>
      </w:r>
      <w:r w:rsidRPr="00B96C4A">
        <w:rPr>
          <w:rFonts w:ascii="Arial" w:hAnsi="Arial" w:cs="Arial"/>
          <w:sz w:val="24"/>
          <w:szCs w:val="24"/>
        </w:rPr>
        <w:t xml:space="preserve"> ℓ soka?</w:t>
      </w:r>
    </w:p>
    <w:p w14:paraId="75FAEF62" w14:textId="36BE7744" w:rsidR="008E77CF" w:rsidRPr="008D79DE" w:rsidRDefault="008E77CF" w:rsidP="00127DA1">
      <w:pPr>
        <w:jc w:val="both"/>
        <w:rPr>
          <w:rFonts w:ascii="Arial" w:hAnsi="Arial" w:cs="Arial"/>
          <w:sz w:val="24"/>
          <w:szCs w:val="24"/>
        </w:rPr>
      </w:pPr>
    </w:p>
    <w:p w14:paraId="43F23E80" w14:textId="22EAED7F" w:rsidR="008E77CF" w:rsidRPr="00B96C4A" w:rsidRDefault="008E77CF" w:rsidP="00127DA1">
      <w:pPr>
        <w:pStyle w:val="Odstavekseznama"/>
        <w:numPr>
          <w:ilvl w:val="0"/>
          <w:numId w:val="3"/>
        </w:numPr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>Trem četrtinam števila 40 prištej pet sedmin števila 70.</w:t>
      </w:r>
    </w:p>
    <w:p w14:paraId="29A5D97C" w14:textId="5A95344D" w:rsidR="008E77CF" w:rsidRPr="008D79DE" w:rsidRDefault="008E77CF" w:rsidP="00127DA1">
      <w:pPr>
        <w:jc w:val="both"/>
        <w:rPr>
          <w:rFonts w:ascii="Arial" w:hAnsi="Arial" w:cs="Arial"/>
          <w:sz w:val="24"/>
          <w:szCs w:val="24"/>
        </w:rPr>
      </w:pPr>
    </w:p>
    <w:p w14:paraId="6B2A69CD" w14:textId="73F80EAE" w:rsidR="001E45BB" w:rsidRPr="001E45BB" w:rsidRDefault="008E77CF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1E45BB">
        <w:rPr>
          <w:rFonts w:ascii="Arial" w:hAnsi="Arial" w:cs="Arial"/>
          <w:sz w:val="24"/>
          <w:szCs w:val="24"/>
        </w:rPr>
        <w:t>Površje Zemlje je veliko 510 000 000 km</w:t>
      </w:r>
      <w:r w:rsidRPr="001E45BB">
        <w:rPr>
          <w:rFonts w:ascii="Arial" w:hAnsi="Arial" w:cs="Arial"/>
          <w:sz w:val="24"/>
          <w:szCs w:val="24"/>
          <w:vertAlign w:val="superscript"/>
        </w:rPr>
        <w:t>2</w:t>
      </w:r>
      <w:r w:rsidRPr="001E45BB">
        <w:rPr>
          <w:rFonts w:ascii="Arial" w:hAnsi="Arial" w:cs="Arial"/>
          <w:sz w:val="24"/>
          <w:szCs w:val="24"/>
        </w:rPr>
        <w:t xml:space="preserve">. </w:t>
      </w:r>
      <w:r w:rsidRPr="001E45BB">
        <w:rPr>
          <w:rFonts w:ascii="Arial" w:eastAsia="MyriadPro-Regular" w:hAnsi="Arial" w:cs="Arial"/>
          <w:sz w:val="24"/>
          <w:szCs w:val="24"/>
        </w:rPr>
        <w:t>Kopna površina zavzema tri desetine površja Zemlje. Največja med celinami je Azija, ki zavzema tri desetine kopne površine Zemlje. Izračunaj, koliko km</w:t>
      </w:r>
      <w:r w:rsidRPr="001E45BB">
        <w:rPr>
          <w:rFonts w:ascii="Arial" w:eastAsia="MyriadPro-Regular" w:hAnsi="Arial" w:cs="Arial"/>
          <w:sz w:val="24"/>
          <w:szCs w:val="24"/>
          <w:vertAlign w:val="superscript"/>
        </w:rPr>
        <w:t>2</w:t>
      </w:r>
      <w:r w:rsidRPr="001E45BB">
        <w:rPr>
          <w:rFonts w:ascii="Arial" w:eastAsia="MyriadPro-Regular" w:hAnsi="Arial" w:cs="Arial"/>
          <w:sz w:val="24"/>
          <w:szCs w:val="24"/>
        </w:rPr>
        <w:t xml:space="preserve"> zavzema Azija.</w:t>
      </w:r>
      <w:r w:rsidR="001E45BB" w:rsidRPr="001E45BB">
        <w:rPr>
          <w:rFonts w:ascii="Arial" w:eastAsia="MyriadPro-Regular" w:hAnsi="Arial" w:cs="Arial"/>
          <w:sz w:val="24"/>
          <w:szCs w:val="24"/>
        </w:rPr>
        <w:br w:type="page"/>
      </w:r>
    </w:p>
    <w:p w14:paraId="5CB57A80" w14:textId="5F564B4F" w:rsidR="00B96C4A" w:rsidRPr="00AE3CCF" w:rsidRDefault="00B96C4A" w:rsidP="00AE3CCF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6CF2FF33" w14:textId="77777777" w:rsidR="00AE3CCF" w:rsidRPr="00B96C4A" w:rsidRDefault="00AE3CCF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521578BE" w14:textId="4C62F2B6" w:rsidR="008E77CF" w:rsidRPr="008D79DE" w:rsidRDefault="008E77CF" w:rsidP="00127D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sz w:val="24"/>
          <w:szCs w:val="24"/>
        </w:rPr>
        <w:t xml:space="preserve">a) V kvadratu z dolžino stranice 12 cm ponazori produkt </w:t>
      </w:r>
      <w:r w:rsidR="003966E9" w:rsidRPr="003966E9">
        <w:rPr>
          <w:rFonts w:ascii="Arial" w:hAnsi="Arial" w:cs="Arial"/>
          <w:position w:val="-24"/>
          <w:sz w:val="24"/>
          <w:szCs w:val="24"/>
        </w:rPr>
        <w:object w:dxaOrig="580" w:dyaOrig="620" w14:anchorId="62A43AB1">
          <v:shape id="_x0000_i1041" type="#_x0000_t75" style="width:29.4pt;height:30.6pt" o:ole="">
            <v:imagedata r:id="rId40" o:title=""/>
          </v:shape>
          <o:OLEObject Type="Embed" ProgID="Equation.DSMT4" ShapeID="_x0000_i1041" DrawAspect="Content" ObjectID="_1648894532" r:id="rId41"/>
        </w:object>
      </w:r>
      <w:r w:rsidRPr="008D79DE">
        <w:rPr>
          <w:rFonts w:ascii="Arial" w:hAnsi="Arial" w:cs="Arial"/>
          <w:sz w:val="24"/>
          <w:szCs w:val="24"/>
        </w:rPr>
        <w:t xml:space="preserve">. </w:t>
      </w:r>
    </w:p>
    <w:p w14:paraId="410D7453" w14:textId="1342F5CD" w:rsidR="008E77CF" w:rsidRPr="008D79DE" w:rsidRDefault="008E77CF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sz w:val="24"/>
          <w:szCs w:val="24"/>
        </w:rPr>
        <w:t xml:space="preserve">b) V kvadratu z dolžino stranice 10 cm ponazori produkt </w:t>
      </w:r>
      <w:r w:rsidR="003966E9" w:rsidRPr="003966E9">
        <w:rPr>
          <w:rFonts w:ascii="Arial" w:hAnsi="Arial" w:cs="Arial"/>
          <w:position w:val="-24"/>
          <w:sz w:val="24"/>
          <w:szCs w:val="24"/>
        </w:rPr>
        <w:object w:dxaOrig="580" w:dyaOrig="620" w14:anchorId="404387E8">
          <v:shape id="_x0000_i1042" type="#_x0000_t75" style="width:29.4pt;height:30.6pt" o:ole="">
            <v:imagedata r:id="rId42" o:title=""/>
          </v:shape>
          <o:OLEObject Type="Embed" ProgID="Equation.DSMT4" ShapeID="_x0000_i1042" DrawAspect="Content" ObjectID="_1648894533" r:id="rId43"/>
        </w:object>
      </w:r>
      <w:r w:rsidRPr="008D79DE">
        <w:rPr>
          <w:rFonts w:ascii="Arial" w:hAnsi="Arial" w:cs="Arial"/>
          <w:sz w:val="24"/>
          <w:szCs w:val="24"/>
        </w:rPr>
        <w:t>.</w:t>
      </w:r>
    </w:p>
    <w:p w14:paraId="0BAEF530" w14:textId="5200F08D" w:rsidR="008E77CF" w:rsidRPr="008D79DE" w:rsidRDefault="008E77CF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48CDC36D" w14:textId="25886140" w:rsidR="008E77CF" w:rsidRPr="00B96C4A" w:rsidRDefault="008E77CF" w:rsidP="00127DA1">
      <w:pPr>
        <w:pStyle w:val="Odstavekseznama"/>
        <w:numPr>
          <w:ilvl w:val="0"/>
          <w:numId w:val="3"/>
        </w:num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Namesto neznane vrednosti </w:t>
      </w:r>
      <w:r w:rsidRPr="00B96C4A">
        <w:rPr>
          <w:rFonts w:ascii="Arial" w:hAnsi="Arial" w:cs="Arial"/>
          <w:i/>
          <w:iCs/>
          <w:sz w:val="24"/>
          <w:szCs w:val="24"/>
        </w:rPr>
        <w:t>x</w:t>
      </w:r>
      <w:r w:rsidRPr="00B96C4A">
        <w:rPr>
          <w:rFonts w:ascii="Arial" w:hAnsi="Arial" w:cs="Arial"/>
          <w:sz w:val="24"/>
          <w:szCs w:val="24"/>
        </w:rPr>
        <w:t xml:space="preserve"> zapiši tako število, da bo veljala enakost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2784"/>
        <w:gridCol w:w="2799"/>
        <w:gridCol w:w="2609"/>
        <w:gridCol w:w="2274"/>
      </w:tblGrid>
      <w:tr w:rsidR="003966E9" w14:paraId="5C0286EA" w14:textId="78075C1F" w:rsidTr="003966E9">
        <w:tc>
          <w:tcPr>
            <w:tcW w:w="2784" w:type="dxa"/>
          </w:tcPr>
          <w:p w14:paraId="3B5CCFF8" w14:textId="349E354C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180" w:dyaOrig="620" w14:anchorId="07286B04">
                <v:shape id="_x0000_i1043" type="#_x0000_t75" style="width:59.4pt;height:30.6pt" o:ole="">
                  <v:imagedata r:id="rId44" o:title=""/>
                </v:shape>
                <o:OLEObject Type="Embed" ProgID="Equation.DSMT4" ShapeID="_x0000_i1043" DrawAspect="Content" ObjectID="_1648894534" r:id="rId45"/>
              </w:object>
            </w:r>
          </w:p>
        </w:tc>
        <w:tc>
          <w:tcPr>
            <w:tcW w:w="2799" w:type="dxa"/>
          </w:tcPr>
          <w:p w14:paraId="72A31EBA" w14:textId="7098AF4B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020" w:dyaOrig="620" w14:anchorId="1F7BEF51">
                <v:shape id="_x0000_i1044" type="#_x0000_t75" style="width:51pt;height:30.6pt" o:ole="">
                  <v:imagedata r:id="rId46" o:title=""/>
                </v:shape>
                <o:OLEObject Type="Embed" ProgID="Equation.DSMT4" ShapeID="_x0000_i1044" DrawAspect="Content" ObjectID="_1648894535" r:id="rId47"/>
              </w:object>
            </w:r>
          </w:p>
        </w:tc>
        <w:tc>
          <w:tcPr>
            <w:tcW w:w="2609" w:type="dxa"/>
          </w:tcPr>
          <w:p w14:paraId="76DECA44" w14:textId="2DDA139F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060" w:dyaOrig="620" w14:anchorId="22A84E8C">
                <v:shape id="_x0000_i1045" type="#_x0000_t75" style="width:53.4pt;height:30.6pt" o:ole="">
                  <v:imagedata r:id="rId48" o:title=""/>
                </v:shape>
                <o:OLEObject Type="Embed" ProgID="Equation.DSMT4" ShapeID="_x0000_i1045" DrawAspect="Content" ObjectID="_1648894536" r:id="rId49"/>
              </w:object>
            </w:r>
          </w:p>
        </w:tc>
        <w:tc>
          <w:tcPr>
            <w:tcW w:w="2274" w:type="dxa"/>
          </w:tcPr>
          <w:p w14:paraId="4D660B18" w14:textId="2C028739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č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320" w:dyaOrig="620" w14:anchorId="6E856096">
                <v:shape id="_x0000_i1046" type="#_x0000_t75" style="width:66pt;height:30.6pt" o:ole="">
                  <v:imagedata r:id="rId50" o:title=""/>
                </v:shape>
                <o:OLEObject Type="Embed" ProgID="Equation.DSMT4" ShapeID="_x0000_i1046" DrawAspect="Content" ObjectID="_1648894537" r:id="rId51"/>
              </w:object>
            </w:r>
          </w:p>
        </w:tc>
      </w:tr>
    </w:tbl>
    <w:p w14:paraId="5D8A69E4" w14:textId="2A0B81DF" w:rsidR="008E77CF" w:rsidRPr="008D79DE" w:rsidRDefault="008E77CF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16821770" w14:textId="5085C73D" w:rsidR="008E77CF" w:rsidRPr="00B96C4A" w:rsidRDefault="008E77CF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6C4A">
        <w:rPr>
          <w:rFonts w:ascii="Arial" w:eastAsia="MyriadPro-Regular" w:hAnsi="Arial" w:cs="Arial"/>
          <w:sz w:val="24"/>
          <w:szCs w:val="24"/>
        </w:rPr>
        <w:t xml:space="preserve">Maši sta ob koncu tedna ostali za branje še </w:t>
      </w:r>
      <w:r w:rsidR="003966E9" w:rsidRPr="003966E9">
        <w:rPr>
          <w:position w:val="-24"/>
        </w:rPr>
        <w:object w:dxaOrig="240" w:dyaOrig="620" w14:anchorId="6328965C">
          <v:shape id="_x0000_i1047" type="#_x0000_t75" style="width:12pt;height:30.6pt" o:ole="">
            <v:imagedata r:id="rId52" o:title=""/>
          </v:shape>
          <o:OLEObject Type="Embed" ProgID="Equation.DSMT4" ShapeID="_x0000_i1047" DrawAspect="Content" ObjectID="_1648894538" r:id="rId53"/>
        </w:object>
      </w:r>
      <w:r w:rsidRPr="00B96C4A">
        <w:rPr>
          <w:rFonts w:ascii="Arial" w:hAnsi="Arial" w:cs="Arial"/>
          <w:sz w:val="24"/>
          <w:szCs w:val="24"/>
        </w:rPr>
        <w:t xml:space="preserve"> </w:t>
      </w:r>
      <w:r w:rsidRPr="00B96C4A">
        <w:rPr>
          <w:rFonts w:ascii="Arial" w:eastAsia="MyriadPro-Regular" w:hAnsi="Arial" w:cs="Arial"/>
          <w:sz w:val="24"/>
          <w:szCs w:val="24"/>
        </w:rPr>
        <w:t xml:space="preserve">knjige. Prebrala je </w:t>
      </w:r>
      <w:r w:rsidR="003966E9" w:rsidRPr="003966E9">
        <w:rPr>
          <w:position w:val="-24"/>
        </w:rPr>
        <w:object w:dxaOrig="240" w:dyaOrig="620" w14:anchorId="4FE3A91A">
          <v:shape id="_x0000_i1048" type="#_x0000_t75" style="width:12pt;height:30.6pt" o:ole="">
            <v:imagedata r:id="rId54" o:title=""/>
          </v:shape>
          <o:OLEObject Type="Embed" ProgID="Equation.DSMT4" ShapeID="_x0000_i1048" DrawAspect="Content" ObjectID="_1648894539" r:id="rId55"/>
        </w:object>
      </w:r>
      <w:r w:rsidRPr="00B96C4A">
        <w:rPr>
          <w:rFonts w:ascii="Arial" w:eastAsia="MyriadPro-Regular" w:hAnsi="Arial" w:cs="Arial"/>
          <w:sz w:val="24"/>
          <w:szCs w:val="24"/>
        </w:rPr>
        <w:t xml:space="preserve"> tega ostanka.</w:t>
      </w:r>
      <w:r w:rsidR="003966E9" w:rsidRPr="00B96C4A">
        <w:rPr>
          <w:rFonts w:ascii="Arial" w:eastAsia="MyriadPro-Regular" w:hAnsi="Arial" w:cs="Arial"/>
          <w:sz w:val="24"/>
          <w:szCs w:val="24"/>
        </w:rPr>
        <w:t xml:space="preserve"> </w:t>
      </w:r>
      <w:r w:rsidRPr="00B96C4A">
        <w:rPr>
          <w:rFonts w:ascii="Arial" w:eastAsia="MyriadPro-Regular" w:hAnsi="Arial" w:cs="Arial"/>
          <w:sz w:val="24"/>
          <w:szCs w:val="24"/>
        </w:rPr>
        <w:t xml:space="preserve">Pii pa je ostala </w:t>
      </w:r>
      <w:r w:rsidR="003966E9" w:rsidRPr="003966E9">
        <w:rPr>
          <w:position w:val="-24"/>
        </w:rPr>
        <w:object w:dxaOrig="240" w:dyaOrig="620" w14:anchorId="0C84CDE0">
          <v:shape id="_x0000_i1049" type="#_x0000_t75" style="width:12pt;height:30.6pt" o:ole="">
            <v:imagedata r:id="rId56" o:title=""/>
          </v:shape>
          <o:OLEObject Type="Embed" ProgID="Equation.DSMT4" ShapeID="_x0000_i1049" DrawAspect="Content" ObjectID="_1648894540" r:id="rId57"/>
        </w:object>
      </w:r>
      <w:r w:rsidRPr="00B96C4A">
        <w:rPr>
          <w:rFonts w:ascii="Arial" w:hAnsi="Arial" w:cs="Arial"/>
          <w:sz w:val="24"/>
          <w:szCs w:val="24"/>
        </w:rPr>
        <w:t xml:space="preserve"> </w:t>
      </w:r>
      <w:r w:rsidRPr="00B96C4A">
        <w:rPr>
          <w:rFonts w:ascii="Arial" w:eastAsia="MyriadPro-Regular" w:hAnsi="Arial" w:cs="Arial"/>
          <w:sz w:val="24"/>
          <w:szCs w:val="24"/>
        </w:rPr>
        <w:t xml:space="preserve">knjige. Prebrala je </w:t>
      </w:r>
      <w:r w:rsidR="003966E9" w:rsidRPr="003966E9">
        <w:rPr>
          <w:position w:val="-24"/>
        </w:rPr>
        <w:object w:dxaOrig="240" w:dyaOrig="620" w14:anchorId="045A7A68">
          <v:shape id="_x0000_i1050" type="#_x0000_t75" style="width:12pt;height:30.6pt" o:ole="">
            <v:imagedata r:id="rId58" o:title=""/>
          </v:shape>
          <o:OLEObject Type="Embed" ProgID="Equation.DSMT4" ShapeID="_x0000_i1050" DrawAspect="Content" ObjectID="_1648894541" r:id="rId59"/>
        </w:object>
      </w:r>
      <w:r w:rsidRPr="00B96C4A">
        <w:rPr>
          <w:rFonts w:ascii="Arial" w:hAnsi="Arial" w:cs="Arial"/>
          <w:sz w:val="24"/>
          <w:szCs w:val="24"/>
        </w:rPr>
        <w:t xml:space="preserve"> </w:t>
      </w:r>
      <w:r w:rsidRPr="00B96C4A">
        <w:rPr>
          <w:rFonts w:ascii="Arial" w:eastAsia="MyriadPro-Regular" w:hAnsi="Arial" w:cs="Arial"/>
          <w:sz w:val="24"/>
          <w:szCs w:val="24"/>
        </w:rPr>
        <w:t>ostanka. Katera je prebrala več, če sta brali enaki knjigi?</w:t>
      </w:r>
    </w:p>
    <w:p w14:paraId="5E668227" w14:textId="1D9BED82" w:rsidR="0028615D" w:rsidRPr="008D79DE" w:rsidRDefault="0028615D" w:rsidP="00127DA1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14C56D75" w14:textId="77777777" w:rsidR="00B96C4A" w:rsidRDefault="00655ED4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Za testo za pico potrebuješ </w:t>
      </w:r>
      <w:r w:rsidR="003966E9" w:rsidRPr="003966E9">
        <w:rPr>
          <w:position w:val="-24"/>
        </w:rPr>
        <w:object w:dxaOrig="240" w:dyaOrig="620" w14:anchorId="2480FC8F">
          <v:shape id="_x0000_i1051" type="#_x0000_t75" style="width:12pt;height:30.6pt" o:ole="">
            <v:imagedata r:id="rId60" o:title=""/>
          </v:shape>
          <o:OLEObject Type="Embed" ProgID="Equation.DSMT4" ShapeID="_x0000_i1051" DrawAspect="Content" ObjectID="_1648894542" r:id="rId61"/>
        </w:object>
      </w:r>
      <w:r w:rsidRPr="00B96C4A">
        <w:rPr>
          <w:rFonts w:ascii="Arial" w:hAnsi="Arial" w:cs="Arial"/>
          <w:sz w:val="24"/>
          <w:szCs w:val="24"/>
        </w:rPr>
        <w:t xml:space="preserve"> kg moke. Gregor bi rad pripravil </w:t>
      </w:r>
      <w:r w:rsidR="003966E9" w:rsidRPr="003966E9">
        <w:rPr>
          <w:position w:val="-24"/>
        </w:rPr>
        <w:object w:dxaOrig="240" w:dyaOrig="620" w14:anchorId="11CB6BD0">
          <v:shape id="_x0000_i1052" type="#_x0000_t75" style="width:12pt;height:30.6pt" o:ole="">
            <v:imagedata r:id="rId62" o:title=""/>
          </v:shape>
          <o:OLEObject Type="Embed" ProgID="Equation.DSMT4" ShapeID="_x0000_i1052" DrawAspect="Content" ObjectID="_1648894543" r:id="rId63"/>
        </w:object>
      </w:r>
      <w:r w:rsidRPr="00B96C4A">
        <w:rPr>
          <w:rFonts w:ascii="Arial" w:hAnsi="Arial" w:cs="Arial"/>
          <w:sz w:val="24"/>
          <w:szCs w:val="24"/>
        </w:rPr>
        <w:t xml:space="preserve"> testa iz recepta. Koliko moke bo potreboval? Zapiši še v dekagramih.</w:t>
      </w:r>
    </w:p>
    <w:p w14:paraId="39BE0EC9" w14:textId="77777777" w:rsidR="00B96C4A" w:rsidRPr="00B96C4A" w:rsidRDefault="00B96C4A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38AAA188" w14:textId="16A45784" w:rsidR="00490FB6" w:rsidRPr="00B96C4A" w:rsidRDefault="00490FB6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Iz 22 cm dolgega in 18 cm širokega lista pravokotne oblike bomo izrezali mrežo kocke z robom, ki meri </w:t>
      </w:r>
      <w:r w:rsidR="003966E9" w:rsidRPr="003966E9">
        <w:rPr>
          <w:position w:val="-24"/>
        </w:rPr>
        <w:object w:dxaOrig="400" w:dyaOrig="620" w14:anchorId="72FDD5D6">
          <v:shape id="_x0000_i1053" type="#_x0000_t75" style="width:20.4pt;height:30.6pt" o:ole="">
            <v:imagedata r:id="rId64" o:title=""/>
          </v:shape>
          <o:OLEObject Type="Embed" ProgID="Equation.DSMT4" ShapeID="_x0000_i1053" DrawAspect="Content" ObjectID="_1648894544" r:id="rId65"/>
        </w:object>
      </w:r>
      <w:r w:rsidRPr="00B96C4A">
        <w:rPr>
          <w:rFonts w:ascii="Arial" w:hAnsi="Arial" w:cs="Arial"/>
          <w:sz w:val="24"/>
          <w:szCs w:val="24"/>
        </w:rPr>
        <w:t xml:space="preserve"> cm.</w:t>
      </w:r>
    </w:p>
    <w:p w14:paraId="3B8ADDE1" w14:textId="76BAA9E1" w:rsidR="00655ED4" w:rsidRPr="008D79DE" w:rsidRDefault="00490FB6" w:rsidP="00127DA1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sz w:val="24"/>
          <w:szCs w:val="24"/>
        </w:rPr>
        <w:t>a) Koliko cm</w:t>
      </w:r>
      <w:r w:rsidRPr="008D79DE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8D79DE">
        <w:rPr>
          <w:rFonts w:ascii="Arial" w:hAnsi="Arial" w:cs="Arial"/>
          <w:sz w:val="24"/>
          <w:szCs w:val="24"/>
        </w:rPr>
        <w:t>papirja bo merila mreža kocke?</w:t>
      </w:r>
    </w:p>
    <w:p w14:paraId="72140DA7" w14:textId="7E5F7356" w:rsidR="00490FB6" w:rsidRPr="008D79DE" w:rsidRDefault="00490FB6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sz w:val="24"/>
          <w:szCs w:val="24"/>
        </w:rPr>
        <w:t>b) Koliko cm</w:t>
      </w:r>
      <w:r w:rsidRPr="008D79DE">
        <w:rPr>
          <w:rFonts w:ascii="Arial" w:hAnsi="Arial" w:cs="Arial"/>
          <w:sz w:val="24"/>
          <w:szCs w:val="24"/>
          <w:vertAlign w:val="superscript"/>
        </w:rPr>
        <w:t>2</w:t>
      </w:r>
      <w:r w:rsidRPr="008D79DE">
        <w:rPr>
          <w:rFonts w:ascii="Arial" w:hAnsi="Arial" w:cs="Arial"/>
          <w:sz w:val="24"/>
          <w:szCs w:val="24"/>
        </w:rPr>
        <w:t xml:space="preserve"> je ostanka?</w:t>
      </w:r>
    </w:p>
    <w:p w14:paraId="7062DB81" w14:textId="2ED8A20E" w:rsidR="008E77CF" w:rsidRPr="008D79DE" w:rsidRDefault="008E77CF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47CDB7A5" w14:textId="2B7CE671" w:rsidR="00490FB6" w:rsidRPr="00B96C4A" w:rsidRDefault="00F87E7C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6C4A">
        <w:rPr>
          <w:rFonts w:ascii="Arial" w:eastAsia="MyriadPro-Regular" w:hAnsi="Arial" w:cs="Arial"/>
          <w:sz w:val="24"/>
          <w:szCs w:val="24"/>
        </w:rPr>
        <w:t>Maji je po rojstnodnevni zabavi ostala polovica torte. Naslednji dan so jo pojedli štirje družinski člani. Kolikšen del torte je dobil vsak, če so vsi pojedli enak del torte?</w:t>
      </w:r>
    </w:p>
    <w:p w14:paraId="01DBA817" w14:textId="62CC29EF" w:rsidR="00F87E7C" w:rsidRPr="008D79DE" w:rsidRDefault="00F87E7C" w:rsidP="00127DA1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4D719CC7" w14:textId="0FE80B1C" w:rsidR="00F87E7C" w:rsidRPr="008D79DE" w:rsidRDefault="00F87E7C" w:rsidP="00127DA1">
      <w:pPr>
        <w:autoSpaceDE w:val="0"/>
        <w:autoSpaceDN w:val="0"/>
        <w:adjustRightInd w:val="0"/>
        <w:jc w:val="center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noProof/>
          <w:sz w:val="24"/>
          <w:szCs w:val="24"/>
          <w:lang w:eastAsia="sl-SI"/>
        </w:rPr>
        <w:drawing>
          <wp:inline distT="0" distB="0" distL="0" distR="0" wp14:anchorId="539BE67F" wp14:editId="210A325B">
            <wp:extent cx="1114425" cy="1092702"/>
            <wp:effectExtent l="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l="29742" t="55241" r="62212" b="30735"/>
                    <a:stretch/>
                  </pic:blipFill>
                  <pic:spPr bwMode="auto">
                    <a:xfrm>
                      <a:off x="0" y="0"/>
                      <a:ext cx="1121687" cy="10998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FEFBA6" w14:textId="2C0E0A81" w:rsidR="00F87E7C" w:rsidRPr="008D79DE" w:rsidRDefault="00F87E7C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31B5C6F6" w14:textId="39E4AC6C" w:rsidR="00F87E7C" w:rsidRPr="00B96C4A" w:rsidRDefault="00F87E7C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6C4A">
        <w:rPr>
          <w:rFonts w:ascii="Arial" w:eastAsia="MyriadPro-Regular" w:hAnsi="Arial" w:cs="Arial"/>
          <w:sz w:val="24"/>
          <w:szCs w:val="24"/>
        </w:rPr>
        <w:t>Nariši pravokotnika in z barvanjem ponazori</w:t>
      </w:r>
      <w:r w:rsidR="003966E9" w:rsidRPr="00B96C4A">
        <w:rPr>
          <w:rFonts w:ascii="Arial" w:eastAsia="MyriadPro-Regular" w:hAnsi="Arial" w:cs="Arial"/>
          <w:sz w:val="24"/>
          <w:szCs w:val="24"/>
        </w:rPr>
        <w:t xml:space="preserve"> </w:t>
      </w:r>
      <w:r w:rsidRPr="00B96C4A">
        <w:rPr>
          <w:rFonts w:ascii="Arial" w:eastAsia="MyriadPro-Regular" w:hAnsi="Arial" w:cs="Arial"/>
          <w:sz w:val="24"/>
          <w:szCs w:val="24"/>
        </w:rPr>
        <w:t>dela celote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5228"/>
        <w:gridCol w:w="5228"/>
      </w:tblGrid>
      <w:tr w:rsidR="003966E9" w14:paraId="3577AC33" w14:textId="77777777" w:rsidTr="005064D3">
        <w:tc>
          <w:tcPr>
            <w:tcW w:w="5228" w:type="dxa"/>
          </w:tcPr>
          <w:p w14:paraId="0A2FE856" w14:textId="76C69F42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Pr="003966E9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580" w:dyaOrig="620" w14:anchorId="5FC72AED">
                <v:shape id="_x0000_i1054" type="#_x0000_t75" style="width:29.4pt;height:30.6pt" o:ole="">
                  <v:imagedata r:id="rId67" o:title=""/>
                </v:shape>
                <o:OLEObject Type="Embed" ProgID="Equation.DSMT4" ShapeID="_x0000_i1054" DrawAspect="Content" ObjectID="_1648894545" r:id="rId68"/>
              </w:object>
            </w:r>
          </w:p>
        </w:tc>
        <w:tc>
          <w:tcPr>
            <w:tcW w:w="5228" w:type="dxa"/>
          </w:tcPr>
          <w:p w14:paraId="6AF0DDBE" w14:textId="5BFD58E3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Pr="003966E9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560" w:dyaOrig="620" w14:anchorId="67B66995">
                <v:shape id="_x0000_i1055" type="#_x0000_t75" style="width:27.6pt;height:30.6pt" o:ole="">
                  <v:imagedata r:id="rId69" o:title=""/>
                </v:shape>
                <o:OLEObject Type="Embed" ProgID="Equation.DSMT4" ShapeID="_x0000_i1055" DrawAspect="Content" ObjectID="_1648894546" r:id="rId70"/>
              </w:object>
            </w:r>
          </w:p>
        </w:tc>
      </w:tr>
    </w:tbl>
    <w:p w14:paraId="066513AF" w14:textId="6EB0C3A3" w:rsidR="00F87E7C" w:rsidRPr="008D79DE" w:rsidRDefault="00F87E7C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5F594185" w14:textId="77777777" w:rsidR="00B96C4A" w:rsidRDefault="00F87E7C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Prvi delavec je v petih urah prekopal </w:t>
      </w:r>
      <w:r w:rsidR="003966E9" w:rsidRPr="003966E9">
        <w:rPr>
          <w:position w:val="-24"/>
        </w:rPr>
        <w:object w:dxaOrig="540" w:dyaOrig="620" w14:anchorId="1CEFA3EF">
          <v:shape id="_x0000_i1056" type="#_x0000_t75" style="width:27pt;height:30.6pt" o:ole="">
            <v:imagedata r:id="rId71" o:title=""/>
          </v:shape>
          <o:OLEObject Type="Embed" ProgID="Equation.DSMT4" ShapeID="_x0000_i1056" DrawAspect="Content" ObjectID="_1648894547" r:id="rId72"/>
        </w:object>
      </w:r>
      <w:r w:rsidRPr="00B96C4A">
        <w:rPr>
          <w:rFonts w:ascii="Arial" w:hAnsi="Arial" w:cs="Arial"/>
          <w:sz w:val="24"/>
          <w:szCs w:val="24"/>
        </w:rPr>
        <w:t xml:space="preserve"> m</w:t>
      </w:r>
      <w:r w:rsidRPr="00B96C4A">
        <w:rPr>
          <w:rFonts w:ascii="Arial" w:hAnsi="Arial" w:cs="Arial"/>
          <w:sz w:val="24"/>
          <w:szCs w:val="24"/>
          <w:vertAlign w:val="superscript"/>
        </w:rPr>
        <w:t>2</w:t>
      </w:r>
      <w:r w:rsidRPr="00B96C4A">
        <w:rPr>
          <w:rFonts w:ascii="Arial" w:hAnsi="Arial" w:cs="Arial"/>
          <w:sz w:val="24"/>
          <w:szCs w:val="24"/>
        </w:rPr>
        <w:t xml:space="preserve"> zemljišča, drugi delavec pa v treh urah </w:t>
      </w:r>
      <w:r w:rsidR="003966E9" w:rsidRPr="003966E9">
        <w:rPr>
          <w:position w:val="-24"/>
        </w:rPr>
        <w:object w:dxaOrig="540" w:dyaOrig="620" w14:anchorId="508442E8">
          <v:shape id="_x0000_i1057" type="#_x0000_t75" style="width:27pt;height:30.6pt" o:ole="">
            <v:imagedata r:id="rId73" o:title=""/>
          </v:shape>
          <o:OLEObject Type="Embed" ProgID="Equation.DSMT4" ShapeID="_x0000_i1057" DrawAspect="Content" ObjectID="_1648894548" r:id="rId74"/>
        </w:object>
      </w:r>
      <w:r w:rsidRPr="00B96C4A">
        <w:rPr>
          <w:rFonts w:ascii="Arial" w:hAnsi="Arial" w:cs="Arial"/>
          <w:sz w:val="24"/>
          <w:szCs w:val="24"/>
        </w:rPr>
        <w:t xml:space="preserve"> m</w:t>
      </w:r>
      <w:r w:rsidRPr="00B96C4A">
        <w:rPr>
          <w:rFonts w:ascii="Arial" w:hAnsi="Arial" w:cs="Arial"/>
          <w:sz w:val="24"/>
          <w:szCs w:val="24"/>
          <w:vertAlign w:val="superscript"/>
        </w:rPr>
        <w:t>2</w:t>
      </w:r>
      <w:r w:rsidRPr="00B96C4A">
        <w:rPr>
          <w:rFonts w:ascii="Arial" w:hAnsi="Arial" w:cs="Arial"/>
          <w:sz w:val="24"/>
          <w:szCs w:val="24"/>
        </w:rPr>
        <w:t>. Koliko sta prekopala skupaj v eni uri, če sta ves čas delala enakomerno?</w:t>
      </w:r>
    </w:p>
    <w:p w14:paraId="19684B68" w14:textId="77777777" w:rsidR="00B96C4A" w:rsidRPr="00B96C4A" w:rsidRDefault="00B96C4A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27B53A5C" w14:textId="7E338452" w:rsidR="00F87E7C" w:rsidRPr="00B96C4A" w:rsidRDefault="00F87E7C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>Izračunaj. Kaj opaziš?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2784"/>
        <w:gridCol w:w="2799"/>
        <w:gridCol w:w="2609"/>
        <w:gridCol w:w="2274"/>
      </w:tblGrid>
      <w:tr w:rsidR="003966E9" w14:paraId="2A25839C" w14:textId="77777777" w:rsidTr="005064D3">
        <w:tc>
          <w:tcPr>
            <w:tcW w:w="2784" w:type="dxa"/>
          </w:tcPr>
          <w:p w14:paraId="68B55884" w14:textId="1191A61D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580" w:dyaOrig="620" w14:anchorId="26C9E380">
                <v:shape id="_x0000_i1058" type="#_x0000_t75" style="width:29.4pt;height:30.6pt" o:ole="">
                  <v:imagedata r:id="rId75" o:title=""/>
                </v:shape>
                <o:OLEObject Type="Embed" ProgID="Equation.DSMT4" ShapeID="_x0000_i1058" DrawAspect="Content" ObjectID="_1648894549" r:id="rId76"/>
              </w:object>
            </w:r>
            <w:r w:rsidRPr="008D79DE">
              <w:rPr>
                <w:rFonts w:ascii="Arial" w:hAnsi="Arial" w:cs="Arial"/>
                <w:sz w:val="24"/>
                <w:szCs w:val="24"/>
              </w:rPr>
              <w:tab/>
            </w:r>
            <w:r w:rsidRPr="003966E9">
              <w:rPr>
                <w:rFonts w:ascii="Arial" w:hAnsi="Arial" w:cs="Arial"/>
                <w:position w:val="-6"/>
                <w:sz w:val="24"/>
                <w:szCs w:val="24"/>
              </w:rPr>
              <w:object w:dxaOrig="499" w:dyaOrig="279" w14:anchorId="2A296843">
                <v:shape id="_x0000_i1059" type="#_x0000_t75" style="width:24.6pt;height:14.4pt" o:ole="">
                  <v:imagedata r:id="rId77" o:title=""/>
                </v:shape>
                <o:OLEObject Type="Embed" ProgID="Equation.DSMT4" ShapeID="_x0000_i1059" DrawAspect="Content" ObjectID="_1648894550" r:id="rId78"/>
              </w:object>
            </w:r>
          </w:p>
        </w:tc>
        <w:tc>
          <w:tcPr>
            <w:tcW w:w="2799" w:type="dxa"/>
          </w:tcPr>
          <w:p w14:paraId="1011AB2E" w14:textId="22ED32F4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620" w:dyaOrig="620" w14:anchorId="778240B4">
                <v:shape id="_x0000_i1060" type="#_x0000_t75" style="width:30.6pt;height:30.6pt" o:ole="">
                  <v:imagedata r:id="rId79" o:title=""/>
                </v:shape>
                <o:OLEObject Type="Embed" ProgID="Equation.DSMT4" ShapeID="_x0000_i1060" DrawAspect="Content" ObjectID="_1648894551" r:id="rId80"/>
              </w:object>
            </w:r>
            <w:r w:rsidRPr="008D79DE">
              <w:rPr>
                <w:rFonts w:ascii="Arial" w:hAnsi="Arial" w:cs="Arial"/>
                <w:sz w:val="24"/>
                <w:szCs w:val="24"/>
              </w:rPr>
              <w:tab/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580" w:dyaOrig="620" w14:anchorId="5AF9242A">
                <v:shape id="_x0000_i1061" type="#_x0000_t75" style="width:29.4pt;height:30.6pt" o:ole="">
                  <v:imagedata r:id="rId81" o:title=""/>
                </v:shape>
                <o:OLEObject Type="Embed" ProgID="Equation.DSMT4" ShapeID="_x0000_i1061" DrawAspect="Content" ObjectID="_1648894552" r:id="rId82"/>
              </w:object>
            </w:r>
          </w:p>
        </w:tc>
        <w:tc>
          <w:tcPr>
            <w:tcW w:w="2609" w:type="dxa"/>
          </w:tcPr>
          <w:p w14:paraId="10E0B46B" w14:textId="1C3CD524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560" w:dyaOrig="620" w14:anchorId="28C2B6D3">
                <v:shape id="_x0000_i1062" type="#_x0000_t75" style="width:27.6pt;height:30.6pt" o:ole="">
                  <v:imagedata r:id="rId83" o:title=""/>
                </v:shape>
                <o:OLEObject Type="Embed" ProgID="Equation.DSMT4" ShapeID="_x0000_i1062" DrawAspect="Content" ObjectID="_1648894553" r:id="rId84"/>
              </w:object>
            </w:r>
            <w:r w:rsidRPr="008D79DE">
              <w:rPr>
                <w:rFonts w:ascii="Arial" w:hAnsi="Arial" w:cs="Arial"/>
                <w:sz w:val="24"/>
                <w:szCs w:val="24"/>
              </w:rPr>
              <w:tab/>
            </w:r>
            <w:r w:rsidRPr="003966E9">
              <w:rPr>
                <w:rFonts w:ascii="Arial" w:hAnsi="Arial" w:cs="Arial"/>
                <w:position w:val="-6"/>
                <w:sz w:val="24"/>
                <w:szCs w:val="24"/>
              </w:rPr>
              <w:object w:dxaOrig="499" w:dyaOrig="279" w14:anchorId="50EC81CF">
                <v:shape id="_x0000_i1063" type="#_x0000_t75" style="width:24.6pt;height:14.4pt" o:ole="">
                  <v:imagedata r:id="rId85" o:title=""/>
                </v:shape>
                <o:OLEObject Type="Embed" ProgID="Equation.DSMT4" ShapeID="_x0000_i1063" DrawAspect="Content" ObjectID="_1648894554" r:id="rId86"/>
              </w:object>
            </w:r>
          </w:p>
        </w:tc>
        <w:tc>
          <w:tcPr>
            <w:tcW w:w="2274" w:type="dxa"/>
          </w:tcPr>
          <w:p w14:paraId="177622E6" w14:textId="49FD88B1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č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620" w:dyaOrig="620" w14:anchorId="4175F977">
                <v:shape id="_x0000_i1064" type="#_x0000_t75" style="width:30.6pt;height:30.6pt" o:ole="">
                  <v:imagedata r:id="rId87" o:title=""/>
                </v:shape>
                <o:OLEObject Type="Embed" ProgID="Equation.DSMT4" ShapeID="_x0000_i1064" DrawAspect="Content" ObjectID="_1648894555" r:id="rId88"/>
              </w:object>
            </w:r>
            <w:r w:rsidRPr="008D79DE">
              <w:rPr>
                <w:rFonts w:ascii="Arial" w:hAnsi="Arial" w:cs="Arial"/>
                <w:sz w:val="24"/>
                <w:szCs w:val="24"/>
              </w:rPr>
              <w:tab/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580" w:dyaOrig="620" w14:anchorId="65F02D0F">
                <v:shape id="_x0000_i1065" type="#_x0000_t75" style="width:29.4pt;height:30.6pt" o:ole="">
                  <v:imagedata r:id="rId89" o:title=""/>
                </v:shape>
                <o:OLEObject Type="Embed" ProgID="Equation.DSMT4" ShapeID="_x0000_i1065" DrawAspect="Content" ObjectID="_1648894556" r:id="rId90"/>
              </w:object>
            </w:r>
          </w:p>
        </w:tc>
      </w:tr>
    </w:tbl>
    <w:p w14:paraId="524C461D" w14:textId="1D867AC8" w:rsidR="008C03F7" w:rsidRDefault="008C03F7" w:rsidP="00127DA1">
      <w:pPr>
        <w:rPr>
          <w:rFonts w:ascii="Arial" w:hAnsi="Arial" w:cs="Arial"/>
          <w:sz w:val="24"/>
          <w:szCs w:val="24"/>
        </w:rPr>
      </w:pPr>
    </w:p>
    <w:p w14:paraId="4B210D6B" w14:textId="77777777" w:rsidR="008C03F7" w:rsidRDefault="008C03F7" w:rsidP="00127D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2AD60779" w14:textId="77777777" w:rsidR="00AE3CCF" w:rsidRPr="00AE3CCF" w:rsidRDefault="00AE3CCF" w:rsidP="00AE3CCF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32286E69" w14:textId="62712CF1" w:rsidR="00F87E7C" w:rsidRPr="00B96C4A" w:rsidRDefault="0096336E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Marija je kupila </w:t>
      </w:r>
      <w:r w:rsidR="003966E9" w:rsidRPr="003966E9">
        <w:rPr>
          <w:position w:val="-24"/>
        </w:rPr>
        <w:object w:dxaOrig="400" w:dyaOrig="620" w14:anchorId="5AFF1C96">
          <v:shape id="_x0000_i1066" type="#_x0000_t75" style="width:20.4pt;height:30.6pt" o:ole="">
            <v:imagedata r:id="rId91" o:title=""/>
          </v:shape>
          <o:OLEObject Type="Embed" ProgID="Equation.DSMT4" ShapeID="_x0000_i1066" DrawAspect="Content" ObjectID="_1648894557" r:id="rId92"/>
        </w:object>
      </w:r>
      <w:r w:rsidRPr="00B96C4A">
        <w:rPr>
          <w:rFonts w:ascii="Arial" w:hAnsi="Arial" w:cs="Arial"/>
          <w:sz w:val="24"/>
          <w:szCs w:val="24"/>
        </w:rPr>
        <w:t xml:space="preserve"> kg krompirja in zanj plačala 4,62 €. Koliko stane kilogram krompirja?</w:t>
      </w:r>
    </w:p>
    <w:p w14:paraId="17CB0428" w14:textId="3B93D631" w:rsidR="001E45BB" w:rsidRDefault="001E45BB" w:rsidP="00127DA1">
      <w:pPr>
        <w:rPr>
          <w:rFonts w:ascii="Arial" w:hAnsi="Arial" w:cs="Arial"/>
          <w:sz w:val="24"/>
          <w:szCs w:val="24"/>
        </w:rPr>
      </w:pPr>
    </w:p>
    <w:p w14:paraId="164C2066" w14:textId="77777777" w:rsidR="00B96C4A" w:rsidRDefault="0096336E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Dan je ulomek </w:t>
      </w:r>
      <w:r w:rsidR="003966E9" w:rsidRPr="003966E9">
        <w:rPr>
          <w:position w:val="-24"/>
        </w:rPr>
        <w:object w:dxaOrig="240" w:dyaOrig="620" w14:anchorId="27DF10D7">
          <v:shape id="_x0000_i1067" type="#_x0000_t75" style="width:12pt;height:30.6pt" o:ole="">
            <v:imagedata r:id="rId93" o:title=""/>
          </v:shape>
          <o:OLEObject Type="Embed" ProgID="Equation.DSMT4" ShapeID="_x0000_i1067" DrawAspect="Content" ObjectID="_1648894558" r:id="rId94"/>
        </w:object>
      </w:r>
      <w:r w:rsidRPr="00B96C4A">
        <w:rPr>
          <w:rFonts w:ascii="Arial" w:hAnsi="Arial" w:cs="Arial"/>
          <w:sz w:val="24"/>
          <w:szCs w:val="24"/>
        </w:rPr>
        <w:t>. Katero število moraš odšteti od imenovalca in ga prišteti števcu, da dobiš obratni ulomek?</w:t>
      </w:r>
    </w:p>
    <w:p w14:paraId="62529F25" w14:textId="77777777" w:rsidR="00B96C4A" w:rsidRPr="00B96C4A" w:rsidRDefault="00B96C4A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408644A7" w14:textId="28731753" w:rsidR="00F476EC" w:rsidRPr="00B96C4A" w:rsidRDefault="00F476EC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>Izpostavi skupni faktor in izračunaj vrednost izrazov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3552"/>
        <w:gridCol w:w="3574"/>
        <w:gridCol w:w="3340"/>
      </w:tblGrid>
      <w:tr w:rsidR="003966E9" w14:paraId="6F3DB70A" w14:textId="77777777" w:rsidTr="005064D3">
        <w:tc>
          <w:tcPr>
            <w:tcW w:w="3552" w:type="dxa"/>
          </w:tcPr>
          <w:p w14:paraId="43C67964" w14:textId="26BB4ACC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939" w:dyaOrig="620" w14:anchorId="5E240406">
                <v:shape id="_x0000_i1068" type="#_x0000_t75" style="width:96.6pt;height:30.6pt" o:ole="">
                  <v:imagedata r:id="rId95" o:title=""/>
                </v:shape>
                <o:OLEObject Type="Embed" ProgID="Equation.DSMT4" ShapeID="_x0000_i1068" DrawAspect="Content" ObjectID="_1648894559" r:id="rId96"/>
              </w:object>
            </w:r>
          </w:p>
        </w:tc>
        <w:tc>
          <w:tcPr>
            <w:tcW w:w="3574" w:type="dxa"/>
          </w:tcPr>
          <w:p w14:paraId="302BC985" w14:textId="466E960C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2460" w:dyaOrig="620" w14:anchorId="2EC49400">
                <v:shape id="_x0000_i1069" type="#_x0000_t75" style="width:123pt;height:30.6pt" o:ole="">
                  <v:imagedata r:id="rId97" o:title=""/>
                </v:shape>
                <o:OLEObject Type="Embed" ProgID="Equation.DSMT4" ShapeID="_x0000_i1069" DrawAspect="Content" ObjectID="_1648894560" r:id="rId98"/>
              </w:object>
            </w:r>
          </w:p>
        </w:tc>
        <w:tc>
          <w:tcPr>
            <w:tcW w:w="3340" w:type="dxa"/>
          </w:tcPr>
          <w:p w14:paraId="1ADEC524" w14:textId="0407374B" w:rsidR="003966E9" w:rsidRDefault="003966E9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c)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1960" w:dyaOrig="620" w14:anchorId="3DABD495">
                <v:shape id="_x0000_i1070" type="#_x0000_t75" style="width:98.4pt;height:30.6pt" o:ole="">
                  <v:imagedata r:id="rId99" o:title=""/>
                </v:shape>
                <o:OLEObject Type="Embed" ProgID="Equation.DSMT4" ShapeID="_x0000_i1070" DrawAspect="Content" ObjectID="_1648894561" r:id="rId100"/>
              </w:object>
            </w:r>
          </w:p>
        </w:tc>
      </w:tr>
    </w:tbl>
    <w:p w14:paraId="784C64AC" w14:textId="3B002E79" w:rsidR="00B96C4A" w:rsidRPr="00B96C4A" w:rsidRDefault="00B96C4A" w:rsidP="00127DA1">
      <w:pPr>
        <w:jc w:val="both"/>
        <w:rPr>
          <w:rFonts w:ascii="Arial" w:hAnsi="Arial" w:cs="Arial"/>
          <w:sz w:val="24"/>
          <w:szCs w:val="24"/>
        </w:rPr>
      </w:pPr>
    </w:p>
    <w:p w14:paraId="10A23E22" w14:textId="77777777" w:rsidR="00B96C4A" w:rsidRDefault="00B96C4A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23504ECF" w14:textId="50DEDBC7" w:rsidR="00F476EC" w:rsidRPr="00B96C4A" w:rsidRDefault="00F476EC" w:rsidP="00127DA1">
      <w:p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6C4A">
        <w:rPr>
          <w:rFonts w:ascii="Arial" w:eastAsia="MyriadPro-Regular" w:hAnsi="Arial" w:cs="Arial"/>
          <w:sz w:val="24"/>
          <w:szCs w:val="24"/>
        </w:rPr>
        <w:t xml:space="preserve">a) Po katerem besedilu je zapisan številski izraz </w:t>
      </w:r>
      <w:r w:rsidR="003966E9" w:rsidRPr="003966E9">
        <w:rPr>
          <w:position w:val="-24"/>
        </w:rPr>
        <w:object w:dxaOrig="1020" w:dyaOrig="620" w14:anchorId="7A868EC0">
          <v:shape id="_x0000_i1071" type="#_x0000_t75" style="width:51pt;height:30.6pt" o:ole="">
            <v:imagedata r:id="rId101" o:title=""/>
          </v:shape>
          <o:OLEObject Type="Embed" ProgID="Equation.DSMT4" ShapeID="_x0000_i1071" DrawAspect="Content" ObjectID="_1648894562" r:id="rId102"/>
        </w:object>
      </w:r>
      <w:r w:rsidRPr="00B96C4A">
        <w:rPr>
          <w:rFonts w:ascii="Arial" w:eastAsia="MyriadPro-Regular" w:hAnsi="Arial" w:cs="Arial"/>
          <w:sz w:val="24"/>
          <w:szCs w:val="24"/>
        </w:rPr>
        <w:t>? Izpiši črko pred pravilnim odgovorom.</w:t>
      </w:r>
    </w:p>
    <w:p w14:paraId="347AA6B5" w14:textId="04F18A1F" w:rsidR="00F476EC" w:rsidRPr="008D79DE" w:rsidRDefault="00F476EC" w:rsidP="00127DA1">
      <w:p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8D79DE">
        <w:rPr>
          <w:rFonts w:ascii="Arial" w:eastAsia="MyriadPro-Regular" w:hAnsi="Arial" w:cs="Arial"/>
          <w:sz w:val="24"/>
          <w:szCs w:val="24"/>
        </w:rPr>
        <w:t xml:space="preserve">A </w:t>
      </w:r>
      <w:r w:rsidR="00B96C4A">
        <w:rPr>
          <w:rFonts w:ascii="Arial" w:eastAsia="MyriadPro-Regular" w:hAnsi="Arial" w:cs="Arial"/>
          <w:sz w:val="24"/>
          <w:szCs w:val="24"/>
        </w:rPr>
        <w:t xml:space="preserve"> </w:t>
      </w:r>
      <w:r w:rsidRPr="008D79DE">
        <w:rPr>
          <w:rFonts w:ascii="Arial" w:eastAsia="MyriadPro-Regular" w:hAnsi="Arial" w:cs="Arial"/>
          <w:sz w:val="24"/>
          <w:szCs w:val="24"/>
        </w:rPr>
        <w:t xml:space="preserve">Produkt vsote števil </w:t>
      </w:r>
      <w:r w:rsidR="003966E9" w:rsidRPr="003966E9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38AF74DC">
          <v:shape id="_x0000_i1072" type="#_x0000_t75" style="width:12pt;height:30.6pt" o:ole="">
            <v:imagedata r:id="rId103" o:title=""/>
          </v:shape>
          <o:OLEObject Type="Embed" ProgID="Equation.DSMT4" ShapeID="_x0000_i1072" DrawAspect="Content" ObjectID="_1648894563" r:id="rId104"/>
        </w:object>
      </w:r>
      <w:r w:rsidRPr="008D79DE">
        <w:rPr>
          <w:rFonts w:ascii="Arial" w:hAnsi="Arial" w:cs="Arial"/>
          <w:sz w:val="24"/>
          <w:szCs w:val="24"/>
        </w:rPr>
        <w:t xml:space="preserve"> in </w:t>
      </w:r>
      <w:r w:rsidR="003966E9" w:rsidRPr="003966E9">
        <w:rPr>
          <w:rFonts w:ascii="Arial" w:hAnsi="Arial" w:cs="Arial"/>
          <w:position w:val="-24"/>
          <w:sz w:val="24"/>
          <w:szCs w:val="24"/>
        </w:rPr>
        <w:object w:dxaOrig="240" w:dyaOrig="620" w14:anchorId="1B4844A4">
          <v:shape id="_x0000_i1073" type="#_x0000_t75" style="width:12pt;height:30.6pt" o:ole="">
            <v:imagedata r:id="rId105" o:title=""/>
          </v:shape>
          <o:OLEObject Type="Embed" ProgID="Equation.DSMT4" ShapeID="_x0000_i1073" DrawAspect="Content" ObjectID="_1648894564" r:id="rId106"/>
        </w:object>
      </w:r>
      <w:r w:rsidRPr="008D79DE">
        <w:rPr>
          <w:rFonts w:ascii="Arial" w:eastAsia="MyriadPro-Regular" w:hAnsi="Arial" w:cs="Arial"/>
          <w:sz w:val="24"/>
          <w:szCs w:val="24"/>
        </w:rPr>
        <w:t xml:space="preserve"> ter števila </w:t>
      </w:r>
      <w:r w:rsidR="003966E9" w:rsidRPr="003966E9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311FACC7">
          <v:shape id="_x0000_i1074" type="#_x0000_t75" style="width:12pt;height:30.6pt" o:ole="">
            <v:imagedata r:id="rId107" o:title=""/>
          </v:shape>
          <o:OLEObject Type="Embed" ProgID="Equation.DSMT4" ShapeID="_x0000_i1074" DrawAspect="Content" ObjectID="_1648894565" r:id="rId108"/>
        </w:object>
      </w:r>
      <w:r w:rsidRPr="008D79DE">
        <w:rPr>
          <w:rFonts w:ascii="Arial" w:hAnsi="Arial" w:cs="Arial"/>
          <w:sz w:val="24"/>
          <w:szCs w:val="24"/>
        </w:rPr>
        <w:t>.</w:t>
      </w:r>
    </w:p>
    <w:p w14:paraId="64FEB29A" w14:textId="414C8CB8" w:rsidR="00F476EC" w:rsidRPr="008D79DE" w:rsidRDefault="00F476EC" w:rsidP="00127DA1">
      <w:p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8D79DE">
        <w:rPr>
          <w:rFonts w:ascii="Arial" w:eastAsia="MyriadPro-Regular" w:hAnsi="Arial" w:cs="Arial"/>
          <w:sz w:val="24"/>
          <w:szCs w:val="24"/>
        </w:rPr>
        <w:t xml:space="preserve">B </w:t>
      </w:r>
      <w:r w:rsidR="00B96C4A">
        <w:rPr>
          <w:rFonts w:ascii="Arial" w:eastAsia="MyriadPro-Regular" w:hAnsi="Arial" w:cs="Arial"/>
          <w:sz w:val="24"/>
          <w:szCs w:val="24"/>
        </w:rPr>
        <w:t xml:space="preserve"> </w:t>
      </w:r>
      <w:r w:rsidRPr="008D79DE">
        <w:rPr>
          <w:rFonts w:ascii="Arial" w:eastAsia="MyriadPro-Regular" w:hAnsi="Arial" w:cs="Arial"/>
          <w:sz w:val="24"/>
          <w:szCs w:val="24"/>
        </w:rPr>
        <w:t xml:space="preserve">Vsota števila </w:t>
      </w:r>
      <w:r w:rsidR="003966E9" w:rsidRPr="003966E9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5B8459F9">
          <v:shape id="_x0000_i1075" type="#_x0000_t75" style="width:12pt;height:30.6pt" o:ole="">
            <v:imagedata r:id="rId109" o:title=""/>
          </v:shape>
          <o:OLEObject Type="Embed" ProgID="Equation.DSMT4" ShapeID="_x0000_i1075" DrawAspect="Content" ObjectID="_1648894566" r:id="rId110"/>
        </w:object>
      </w:r>
      <w:r w:rsidRPr="008D79DE">
        <w:rPr>
          <w:rFonts w:ascii="Arial" w:hAnsi="Arial" w:cs="Arial"/>
          <w:sz w:val="24"/>
          <w:szCs w:val="24"/>
        </w:rPr>
        <w:t xml:space="preserve"> </w:t>
      </w:r>
      <w:r w:rsidRPr="008D79DE">
        <w:rPr>
          <w:rFonts w:ascii="Arial" w:eastAsia="MyriadPro-Regular" w:hAnsi="Arial" w:cs="Arial"/>
          <w:sz w:val="24"/>
          <w:szCs w:val="24"/>
        </w:rPr>
        <w:t xml:space="preserve">in produkta števil </w:t>
      </w:r>
      <w:r w:rsidR="003966E9" w:rsidRPr="003966E9">
        <w:rPr>
          <w:rFonts w:ascii="Arial" w:eastAsia="MyriadPro-Regular" w:hAnsi="Arial" w:cs="Arial"/>
          <w:position w:val="-24"/>
          <w:sz w:val="24"/>
          <w:szCs w:val="24"/>
        </w:rPr>
        <w:object w:dxaOrig="240" w:dyaOrig="620" w14:anchorId="62E1DBC0">
          <v:shape id="_x0000_i1076" type="#_x0000_t75" style="width:12pt;height:30.6pt" o:ole="">
            <v:imagedata r:id="rId111" o:title=""/>
          </v:shape>
          <o:OLEObject Type="Embed" ProgID="Equation.DSMT4" ShapeID="_x0000_i1076" DrawAspect="Content" ObjectID="_1648894567" r:id="rId112"/>
        </w:object>
      </w:r>
      <w:r w:rsidRPr="008D79DE">
        <w:rPr>
          <w:rFonts w:ascii="Arial" w:hAnsi="Arial" w:cs="Arial"/>
          <w:sz w:val="24"/>
          <w:szCs w:val="24"/>
        </w:rPr>
        <w:t xml:space="preserve"> in </w:t>
      </w:r>
      <w:r w:rsidR="003966E9" w:rsidRPr="003966E9">
        <w:rPr>
          <w:rFonts w:ascii="Arial" w:hAnsi="Arial" w:cs="Arial"/>
          <w:position w:val="-24"/>
          <w:sz w:val="24"/>
          <w:szCs w:val="24"/>
        </w:rPr>
        <w:object w:dxaOrig="240" w:dyaOrig="620" w14:anchorId="18BC5799">
          <v:shape id="_x0000_i1077" type="#_x0000_t75" style="width:12pt;height:30.6pt" o:ole="">
            <v:imagedata r:id="rId113" o:title=""/>
          </v:shape>
          <o:OLEObject Type="Embed" ProgID="Equation.DSMT4" ShapeID="_x0000_i1077" DrawAspect="Content" ObjectID="_1648894568" r:id="rId114"/>
        </w:object>
      </w:r>
      <w:r w:rsidRPr="008D79DE">
        <w:rPr>
          <w:rFonts w:ascii="Arial" w:hAnsi="Arial" w:cs="Arial"/>
          <w:sz w:val="24"/>
          <w:szCs w:val="24"/>
        </w:rPr>
        <w:t>.</w:t>
      </w:r>
    </w:p>
    <w:p w14:paraId="2F78C193" w14:textId="0DF274FD" w:rsidR="00F476EC" w:rsidRPr="008D79DE" w:rsidRDefault="00F476EC" w:rsidP="00127DA1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  <w:r w:rsidRPr="008D79DE">
        <w:rPr>
          <w:rFonts w:ascii="Arial" w:eastAsia="MyriadPro-Regular" w:hAnsi="Arial" w:cs="Arial"/>
          <w:sz w:val="24"/>
          <w:szCs w:val="24"/>
        </w:rPr>
        <w:t xml:space="preserve">b) Za številski izraz </w:t>
      </w:r>
      <w:r w:rsidR="003966E9" w:rsidRPr="003966E9">
        <w:rPr>
          <w:rFonts w:ascii="Arial" w:eastAsia="MyriadPro-Regular" w:hAnsi="Arial" w:cs="Arial"/>
          <w:position w:val="-28"/>
          <w:sz w:val="24"/>
          <w:szCs w:val="24"/>
        </w:rPr>
        <w:object w:dxaOrig="2040" w:dyaOrig="680" w14:anchorId="473A8795">
          <v:shape id="_x0000_i1078" type="#_x0000_t75" style="width:102pt;height:33.6pt" o:ole="">
            <v:imagedata r:id="rId115" o:title=""/>
          </v:shape>
          <o:OLEObject Type="Embed" ProgID="Equation.DSMT4" ShapeID="_x0000_i1078" DrawAspect="Content" ObjectID="_1648894569" r:id="rId116"/>
        </w:object>
      </w:r>
      <w:r w:rsidRPr="008D79DE">
        <w:rPr>
          <w:rFonts w:ascii="Arial" w:eastAsia="MyriadPro-Regular" w:hAnsi="Arial" w:cs="Arial"/>
          <w:sz w:val="24"/>
          <w:szCs w:val="24"/>
        </w:rPr>
        <w:t xml:space="preserve"> zapiši besedilo.</w:t>
      </w:r>
    </w:p>
    <w:p w14:paraId="2BDF52E9" w14:textId="317C8292" w:rsidR="00F476EC" w:rsidRPr="008D79DE" w:rsidRDefault="00F476EC" w:rsidP="00127DA1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10A9F149" w14:textId="44A11B99" w:rsidR="00F476EC" w:rsidRPr="00B96C4A" w:rsidRDefault="00F476EC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V škatli so zložene 100-gramske čokoladne tablice. Prazna škatla tehta 400 g, polna pa </w:t>
      </w:r>
      <w:r w:rsidR="003966E9" w:rsidRPr="003966E9">
        <w:rPr>
          <w:position w:val="-24"/>
        </w:rPr>
        <w:object w:dxaOrig="400" w:dyaOrig="620" w14:anchorId="35956BEA">
          <v:shape id="_x0000_i1079" type="#_x0000_t75" style="width:20.4pt;height:30.6pt" o:ole="">
            <v:imagedata r:id="rId117" o:title=""/>
          </v:shape>
          <o:OLEObject Type="Embed" ProgID="Equation.DSMT4" ShapeID="_x0000_i1079" DrawAspect="Content" ObjectID="_1648894570" r:id="rId118"/>
        </w:object>
      </w:r>
      <w:r w:rsidRPr="00B96C4A">
        <w:rPr>
          <w:rFonts w:ascii="Arial" w:hAnsi="Arial" w:cs="Arial"/>
          <w:sz w:val="24"/>
          <w:szCs w:val="24"/>
        </w:rPr>
        <w:t xml:space="preserve"> kg. Koliko čokoladnih tablic je v škatli?</w:t>
      </w:r>
    </w:p>
    <w:p w14:paraId="02070A11" w14:textId="6319E938" w:rsidR="004559B2" w:rsidRPr="008D79DE" w:rsidRDefault="004559B2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1E0D9125" w14:textId="77777777" w:rsidR="00B96C4A" w:rsidRDefault="004559B2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Maks si je zamislil ulomek. Od njega je odštel 1,05 in dobljeno razliko pomnožil s </w:t>
      </w:r>
      <w:r w:rsidR="003966E9" w:rsidRPr="003966E9">
        <w:rPr>
          <w:position w:val="-24"/>
        </w:rPr>
        <w:object w:dxaOrig="240" w:dyaOrig="620" w14:anchorId="2FA80EE9">
          <v:shape id="_x0000_i1080" type="#_x0000_t75" style="width:12pt;height:30.6pt" o:ole="">
            <v:imagedata r:id="rId119" o:title=""/>
          </v:shape>
          <o:OLEObject Type="Embed" ProgID="Equation.DSMT4" ShapeID="_x0000_i1080" DrawAspect="Content" ObjectID="_1648894571" r:id="rId120"/>
        </w:object>
      </w:r>
      <w:r w:rsidRPr="00B96C4A">
        <w:rPr>
          <w:rFonts w:ascii="Arial" w:hAnsi="Arial" w:cs="Arial"/>
          <w:sz w:val="24"/>
          <w:szCs w:val="24"/>
        </w:rPr>
        <w:t xml:space="preserve">. Nato je temu produktu prištel </w:t>
      </w:r>
      <w:r w:rsidR="003966E9" w:rsidRPr="003966E9">
        <w:rPr>
          <w:position w:val="-24"/>
        </w:rPr>
        <w:object w:dxaOrig="540" w:dyaOrig="620" w14:anchorId="4E6F3AD1">
          <v:shape id="_x0000_i1081" type="#_x0000_t75" style="width:27pt;height:30.6pt" o:ole="">
            <v:imagedata r:id="rId121" o:title=""/>
          </v:shape>
          <o:OLEObject Type="Embed" ProgID="Equation.DSMT4" ShapeID="_x0000_i1081" DrawAspect="Content" ObjectID="_1648894572" r:id="rId122"/>
        </w:object>
      </w:r>
      <w:r w:rsidRPr="00B96C4A">
        <w:rPr>
          <w:rFonts w:ascii="Arial" w:hAnsi="Arial" w:cs="Arial"/>
          <w:sz w:val="24"/>
          <w:szCs w:val="24"/>
        </w:rPr>
        <w:t xml:space="preserve"> in dobljeno vsoto delil z </w:t>
      </w:r>
      <w:r w:rsidR="003966E9" w:rsidRPr="003966E9">
        <w:rPr>
          <w:position w:val="-24"/>
        </w:rPr>
        <w:object w:dxaOrig="499" w:dyaOrig="620" w14:anchorId="53A6CBA4">
          <v:shape id="_x0000_i1082" type="#_x0000_t75" style="width:24.6pt;height:30.6pt" o:ole="">
            <v:imagedata r:id="rId123" o:title=""/>
          </v:shape>
          <o:OLEObject Type="Embed" ProgID="Equation.DSMT4" ShapeID="_x0000_i1082" DrawAspect="Content" ObjectID="_1648894573" r:id="rId124"/>
        </w:object>
      </w:r>
      <w:r w:rsidRPr="00B96C4A">
        <w:rPr>
          <w:rFonts w:ascii="Arial" w:hAnsi="Arial" w:cs="Arial"/>
          <w:sz w:val="24"/>
          <w:szCs w:val="24"/>
        </w:rPr>
        <w:t>. Dobil je 700. Katero število si je zamislil?</w:t>
      </w:r>
    </w:p>
    <w:p w14:paraId="5FA1923F" w14:textId="77777777" w:rsidR="00B96C4A" w:rsidRPr="00B96C4A" w:rsidRDefault="00B96C4A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7DECC0A5" w14:textId="5090D754" w:rsidR="00FF48A7" w:rsidRPr="00B96C4A" w:rsidRDefault="00FF48A7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Dano je zaporedje s splošnim zapisom </w:t>
      </w:r>
      <w:r w:rsidR="003966E9" w:rsidRPr="003966E9">
        <w:rPr>
          <w:position w:val="-24"/>
        </w:rPr>
        <w:object w:dxaOrig="600" w:dyaOrig="620" w14:anchorId="72FDE2E4">
          <v:shape id="_x0000_i1083" type="#_x0000_t75" style="width:30pt;height:30.6pt" o:ole="">
            <v:imagedata r:id="rId125" o:title=""/>
          </v:shape>
          <o:OLEObject Type="Embed" ProgID="Equation.DSMT4" ShapeID="_x0000_i1083" DrawAspect="Content" ObjectID="_1648894574" r:id="rId126"/>
        </w:object>
      </w:r>
      <w:r w:rsidRPr="00B96C4A">
        <w:rPr>
          <w:rFonts w:ascii="Arial" w:hAnsi="Arial" w:cs="Arial"/>
          <w:sz w:val="24"/>
          <w:szCs w:val="24"/>
        </w:rPr>
        <w:t xml:space="preserve">, </w:t>
      </w:r>
      <w:r w:rsidRPr="00B96C4A">
        <w:rPr>
          <w:rFonts w:ascii="Arial" w:hAnsi="Arial" w:cs="Arial"/>
          <w:i/>
          <w:iCs/>
          <w:sz w:val="24"/>
          <w:szCs w:val="24"/>
        </w:rPr>
        <w:t>n</w:t>
      </w:r>
      <w:r w:rsidRPr="00B96C4A">
        <w:rPr>
          <w:rFonts w:ascii="Arial" w:hAnsi="Arial" w:cs="Arial"/>
          <w:sz w:val="24"/>
          <w:szCs w:val="24"/>
        </w:rPr>
        <w:t xml:space="preserve"> je naravno število.</w:t>
      </w:r>
    </w:p>
    <w:p w14:paraId="7EA78800" w14:textId="77777777" w:rsidR="00FF48A7" w:rsidRPr="008D79DE" w:rsidRDefault="00FF48A7" w:rsidP="00127D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sz w:val="24"/>
          <w:szCs w:val="24"/>
        </w:rPr>
        <w:t>a) Opiši, kaj pomeni zapis.</w:t>
      </w:r>
    </w:p>
    <w:p w14:paraId="221D4614" w14:textId="2C097CF7" w:rsidR="004559B2" w:rsidRPr="008D79DE" w:rsidRDefault="00FF48A7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sz w:val="24"/>
          <w:szCs w:val="24"/>
        </w:rPr>
        <w:t>b) Zapiši prvih pet členov zaporedja.</w:t>
      </w:r>
    </w:p>
    <w:p w14:paraId="030BD9FD" w14:textId="78B67E1C" w:rsidR="00FF48A7" w:rsidRPr="008D79DE" w:rsidRDefault="00FF48A7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2E4BC594" w14:textId="4EA8D0BA" w:rsidR="00FF48A7" w:rsidRPr="00B96C4A" w:rsidRDefault="00FF48A7" w:rsidP="00127DA1">
      <w:pPr>
        <w:pStyle w:val="Odstavekseznama"/>
        <w:numPr>
          <w:ilvl w:val="0"/>
          <w:numId w:val="3"/>
        </w:numPr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Naj velja, da je </w:t>
      </w:r>
      <w:r w:rsidRPr="00B96C4A">
        <w:rPr>
          <w:rFonts w:ascii="Arial" w:hAnsi="Arial" w:cs="Arial"/>
          <w:i/>
          <w:sz w:val="24"/>
          <w:szCs w:val="24"/>
        </w:rPr>
        <w:t xml:space="preserve">U </w:t>
      </w:r>
      <w:r w:rsidRPr="00B96C4A">
        <w:rPr>
          <w:rFonts w:ascii="Arial" w:hAnsi="Arial" w:cs="Arial"/>
          <w:sz w:val="24"/>
          <w:szCs w:val="24"/>
        </w:rPr>
        <w:t xml:space="preserve">= 3, ko je </w:t>
      </w:r>
      <w:r w:rsidRPr="00B96C4A">
        <w:rPr>
          <w:rFonts w:ascii="Arial" w:hAnsi="Arial" w:cs="Arial"/>
          <w:i/>
          <w:sz w:val="24"/>
          <w:szCs w:val="24"/>
        </w:rPr>
        <w:t xml:space="preserve">T </w:t>
      </w:r>
      <w:r w:rsidRPr="00B96C4A">
        <w:rPr>
          <w:rFonts w:ascii="Arial" w:hAnsi="Arial" w:cs="Arial"/>
          <w:sz w:val="24"/>
          <w:szCs w:val="24"/>
        </w:rPr>
        <w:t xml:space="preserve">= 7 in </w:t>
      </w:r>
      <w:r w:rsidRPr="00B96C4A">
        <w:rPr>
          <w:rFonts w:ascii="Arial" w:hAnsi="Arial" w:cs="Arial"/>
          <w:i/>
          <w:sz w:val="24"/>
          <w:szCs w:val="24"/>
        </w:rPr>
        <w:t>V</w:t>
      </w:r>
      <w:r w:rsidRPr="00B96C4A">
        <w:rPr>
          <w:rFonts w:ascii="Arial" w:hAnsi="Arial" w:cs="Arial"/>
          <w:sz w:val="24"/>
          <w:szCs w:val="24"/>
        </w:rPr>
        <w:t xml:space="preserve"> = 21. Izpiši črko pred pravilnim odgovorom.</w:t>
      </w:r>
    </w:p>
    <w:p w14:paraId="2BE7789D" w14:textId="064A81A2" w:rsidR="00FF48A7" w:rsidRDefault="00FF48A7" w:rsidP="00127DA1">
      <w:pPr>
        <w:jc w:val="both"/>
        <w:rPr>
          <w:rFonts w:ascii="Arial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2091"/>
        <w:gridCol w:w="2091"/>
        <w:gridCol w:w="2091"/>
        <w:gridCol w:w="2091"/>
        <w:gridCol w:w="2092"/>
      </w:tblGrid>
      <w:tr w:rsidR="00B96C4A" w14:paraId="1194318B" w14:textId="77777777" w:rsidTr="00B96C4A">
        <w:tc>
          <w:tcPr>
            <w:tcW w:w="2091" w:type="dxa"/>
            <w:vAlign w:val="center"/>
          </w:tcPr>
          <w:p w14:paraId="3A70E20B" w14:textId="55B4BD56" w:rsidR="00B96C4A" w:rsidRDefault="00B96C4A" w:rsidP="00127DA1">
            <w:pPr>
              <w:rPr>
                <w:rFonts w:ascii="Arial" w:hAnsi="Arial" w:cs="Arial"/>
                <w:sz w:val="24"/>
                <w:szCs w:val="24"/>
              </w:rPr>
            </w:pPr>
            <w:r w:rsidRPr="008D79DE">
              <w:rPr>
                <w:rFonts w:ascii="Arial" w:hAnsi="Arial" w:cs="Arial"/>
                <w:sz w:val="24"/>
                <w:szCs w:val="24"/>
              </w:rPr>
              <w:t>A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9DE">
              <w:rPr>
                <w:rFonts w:ascii="Arial" w:hAnsi="Arial" w:cs="Arial"/>
                <w:i/>
                <w:sz w:val="24"/>
                <w:szCs w:val="24"/>
              </w:rPr>
              <w:t>U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= </w:t>
            </w:r>
            <w:r w:rsidRPr="003209EF">
              <w:rPr>
                <w:rFonts w:ascii="Arial" w:hAnsi="Arial" w:cs="Arial"/>
                <w:i/>
                <w:iCs/>
                <w:sz w:val="24"/>
                <w:szCs w:val="24"/>
              </w:rPr>
              <w:t>T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· </w:t>
            </w:r>
            <w:r w:rsidRPr="003209EF">
              <w:rPr>
                <w:rFonts w:ascii="Arial" w:hAnsi="Arial" w:cs="Arial"/>
                <w:i/>
                <w:iCs/>
                <w:sz w:val="24"/>
                <w:szCs w:val="24"/>
              </w:rPr>
              <w:t>V</w:t>
            </w:r>
          </w:p>
        </w:tc>
        <w:tc>
          <w:tcPr>
            <w:tcW w:w="2091" w:type="dxa"/>
            <w:vAlign w:val="center"/>
          </w:tcPr>
          <w:p w14:paraId="179C99B0" w14:textId="36E7744B" w:rsidR="00B96C4A" w:rsidRDefault="00B96C4A" w:rsidP="00127DA1">
            <w:pPr>
              <w:rPr>
                <w:rFonts w:ascii="Arial" w:hAnsi="Arial" w:cs="Arial"/>
                <w:sz w:val="24"/>
                <w:szCs w:val="24"/>
              </w:rPr>
            </w:pPr>
            <w:r w:rsidRPr="008D79DE">
              <w:rPr>
                <w:rFonts w:ascii="Arial" w:hAnsi="Arial" w:cs="Arial"/>
                <w:sz w:val="24"/>
                <w:szCs w:val="24"/>
              </w:rPr>
              <w:t>B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9DE">
              <w:rPr>
                <w:rFonts w:ascii="Arial" w:hAnsi="Arial" w:cs="Arial"/>
                <w:i/>
                <w:sz w:val="24"/>
                <w:szCs w:val="24"/>
              </w:rPr>
              <w:t>U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= </w:t>
            </w:r>
            <w:r w:rsidRPr="003209EF">
              <w:rPr>
                <w:rFonts w:ascii="Arial" w:hAnsi="Arial" w:cs="Arial"/>
                <w:i/>
                <w:iCs/>
                <w:sz w:val="24"/>
                <w:szCs w:val="24"/>
              </w:rPr>
              <w:t>T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+ </w:t>
            </w:r>
            <w:r w:rsidRPr="003209EF">
              <w:rPr>
                <w:rFonts w:ascii="Arial" w:hAnsi="Arial" w:cs="Arial"/>
                <w:i/>
                <w:iCs/>
                <w:sz w:val="24"/>
                <w:szCs w:val="24"/>
              </w:rPr>
              <w:t>V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2091" w:type="dxa"/>
            <w:vAlign w:val="center"/>
          </w:tcPr>
          <w:p w14:paraId="6DC0B8AC" w14:textId="0CDA89DC" w:rsidR="00B96C4A" w:rsidRDefault="00B96C4A" w:rsidP="00127DA1">
            <w:pPr>
              <w:rPr>
                <w:rFonts w:ascii="Arial" w:hAnsi="Arial" w:cs="Arial"/>
                <w:sz w:val="24"/>
                <w:szCs w:val="24"/>
              </w:rPr>
            </w:pPr>
            <w:r w:rsidRPr="008D79DE">
              <w:rPr>
                <w:rFonts w:ascii="Arial" w:hAnsi="Arial" w:cs="Arial"/>
                <w:sz w:val="24"/>
                <w:szCs w:val="24"/>
              </w:rPr>
              <w:t>C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760" w:dyaOrig="620" w14:anchorId="0DFAC811">
                <v:shape id="_x0000_i1084" type="#_x0000_t75" style="width:38.4pt;height:30.6pt" o:ole="">
                  <v:imagedata r:id="rId127" o:title=""/>
                </v:shape>
                <o:OLEObject Type="Embed" ProgID="Equation.DSMT4" ShapeID="_x0000_i1084" DrawAspect="Content" ObjectID="_1648894575" r:id="rId128"/>
              </w:objec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2091" w:type="dxa"/>
            <w:vAlign w:val="center"/>
          </w:tcPr>
          <w:p w14:paraId="1579801E" w14:textId="74877D30" w:rsidR="00B96C4A" w:rsidRDefault="00B96C4A" w:rsidP="00127DA1">
            <w:pPr>
              <w:rPr>
                <w:rFonts w:ascii="Arial" w:hAnsi="Arial" w:cs="Arial"/>
                <w:sz w:val="24"/>
                <w:szCs w:val="24"/>
              </w:rPr>
            </w:pPr>
            <w:r w:rsidRPr="008D79DE">
              <w:rPr>
                <w:rFonts w:ascii="Arial" w:hAnsi="Arial" w:cs="Arial"/>
                <w:sz w:val="24"/>
                <w:szCs w:val="24"/>
              </w:rPr>
              <w:t>Č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966E9">
              <w:rPr>
                <w:rFonts w:ascii="Arial" w:hAnsi="Arial" w:cs="Arial"/>
                <w:position w:val="-24"/>
                <w:sz w:val="24"/>
                <w:szCs w:val="24"/>
              </w:rPr>
              <w:object w:dxaOrig="760" w:dyaOrig="620" w14:anchorId="58260409">
                <v:shape id="_x0000_i1085" type="#_x0000_t75" style="width:38.4pt;height:30.6pt" o:ole="">
                  <v:imagedata r:id="rId129" o:title=""/>
                </v:shape>
                <o:OLEObject Type="Embed" ProgID="Equation.DSMT4" ShapeID="_x0000_i1085" DrawAspect="Content" ObjectID="_1648894576" r:id="rId130"/>
              </w:objec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2092" w:type="dxa"/>
            <w:vAlign w:val="center"/>
          </w:tcPr>
          <w:p w14:paraId="7134CC72" w14:textId="4F89E7BF" w:rsidR="00B96C4A" w:rsidRPr="002241F3" w:rsidRDefault="00B96C4A" w:rsidP="00127DA1">
            <w:pPr>
              <w:autoSpaceDE w:val="0"/>
              <w:autoSpaceDN w:val="0"/>
              <w:adjustRightInd w:val="0"/>
              <w:rPr>
                <w:rFonts w:ascii="Arial" w:hAnsi="Arial" w:cs="Arial"/>
                <w:i/>
                <w:sz w:val="24"/>
                <w:szCs w:val="24"/>
              </w:rPr>
            </w:pPr>
            <w:r w:rsidRPr="008D79DE">
              <w:rPr>
                <w:rFonts w:ascii="Arial" w:hAnsi="Arial" w:cs="Arial"/>
                <w:sz w:val="24"/>
                <w:szCs w:val="24"/>
              </w:rPr>
              <w:t>D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8D79DE">
              <w:rPr>
                <w:rFonts w:ascii="Arial" w:hAnsi="Arial" w:cs="Arial"/>
                <w:i/>
                <w:sz w:val="24"/>
                <w:szCs w:val="24"/>
              </w:rPr>
              <w:t>U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= </w:t>
            </w:r>
            <w:r w:rsidRPr="008D79DE">
              <w:rPr>
                <w:rFonts w:ascii="Arial" w:hAnsi="Arial" w:cs="Arial"/>
                <w:i/>
                <w:sz w:val="24"/>
                <w:szCs w:val="24"/>
              </w:rPr>
              <w:t>V</w:t>
            </w:r>
            <w:r w:rsidRPr="008D79DE">
              <w:rPr>
                <w:rFonts w:ascii="Arial" w:hAnsi="Arial" w:cs="Arial"/>
                <w:sz w:val="24"/>
                <w:szCs w:val="24"/>
              </w:rPr>
              <w:t xml:space="preserve"> – </w:t>
            </w:r>
            <w:r w:rsidRPr="008D79DE">
              <w:rPr>
                <w:rFonts w:ascii="Arial" w:hAnsi="Arial" w:cs="Arial"/>
                <w:i/>
                <w:sz w:val="24"/>
                <w:szCs w:val="24"/>
              </w:rPr>
              <w:t>T</w:t>
            </w:r>
          </w:p>
        </w:tc>
      </w:tr>
    </w:tbl>
    <w:p w14:paraId="6182DD61" w14:textId="27545EC2" w:rsidR="00FF48A7" w:rsidRDefault="00FF48A7" w:rsidP="00127DA1">
      <w:pPr>
        <w:autoSpaceDE w:val="0"/>
        <w:autoSpaceDN w:val="0"/>
        <w:adjustRightInd w:val="0"/>
        <w:jc w:val="both"/>
        <w:rPr>
          <w:rFonts w:ascii="Arial" w:hAnsi="Arial" w:cs="Arial"/>
          <w:iCs/>
          <w:sz w:val="24"/>
          <w:szCs w:val="24"/>
        </w:rPr>
      </w:pPr>
    </w:p>
    <w:p w14:paraId="6AC3F3BE" w14:textId="244FA6C3" w:rsidR="00B96C4A" w:rsidRPr="00B96C4A" w:rsidRDefault="00B96C4A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jc w:val="both"/>
        <w:rPr>
          <w:rFonts w:ascii="Arial" w:hAnsi="Arial" w:cs="Arial"/>
          <w:iCs/>
          <w:sz w:val="24"/>
          <w:szCs w:val="24"/>
        </w:rPr>
      </w:pPr>
    </w:p>
    <w:p w14:paraId="40ABC2C1" w14:textId="2D5DB240" w:rsidR="00FF48A7" w:rsidRPr="008D79DE" w:rsidRDefault="00FF48A7" w:rsidP="00127D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sz w:val="24"/>
          <w:szCs w:val="24"/>
        </w:rPr>
        <w:t xml:space="preserve">a) Če je </w:t>
      </w:r>
      <w:r w:rsidR="003966E9" w:rsidRPr="003966E9">
        <w:rPr>
          <w:rFonts w:ascii="Arial" w:hAnsi="Arial" w:cs="Arial"/>
          <w:position w:val="-24"/>
          <w:sz w:val="24"/>
          <w:szCs w:val="24"/>
        </w:rPr>
        <w:object w:dxaOrig="1080" w:dyaOrig="620" w14:anchorId="7FB943B4">
          <v:shape id="_x0000_i1086" type="#_x0000_t75" style="width:54pt;height:30.6pt" o:ole="">
            <v:imagedata r:id="rId131" o:title=""/>
          </v:shape>
          <o:OLEObject Type="Embed" ProgID="Equation.DSMT4" ShapeID="_x0000_i1086" DrawAspect="Content" ObjectID="_1648894577" r:id="rId132"/>
        </w:object>
      </w:r>
      <w:r w:rsidRPr="008D79DE">
        <w:rPr>
          <w:rFonts w:ascii="Arial" w:hAnsi="Arial" w:cs="Arial"/>
          <w:sz w:val="24"/>
          <w:szCs w:val="24"/>
        </w:rPr>
        <w:t xml:space="preserve">, koliko je vrednost izraza </w:t>
      </w:r>
      <w:r w:rsidR="003966E9" w:rsidRPr="003966E9">
        <w:rPr>
          <w:rFonts w:ascii="Arial" w:hAnsi="Arial" w:cs="Arial"/>
          <w:position w:val="-24"/>
          <w:sz w:val="24"/>
          <w:szCs w:val="24"/>
        </w:rPr>
        <w:object w:dxaOrig="1300" w:dyaOrig="620" w14:anchorId="20F9321E">
          <v:shape id="_x0000_i1087" type="#_x0000_t75" style="width:65.4pt;height:30.6pt" o:ole="">
            <v:imagedata r:id="rId133" o:title=""/>
          </v:shape>
          <o:OLEObject Type="Embed" ProgID="Equation.DSMT4" ShapeID="_x0000_i1087" DrawAspect="Content" ObjectID="_1648894578" r:id="rId134"/>
        </w:object>
      </w:r>
      <w:r w:rsidRPr="008D79DE">
        <w:rPr>
          <w:rFonts w:ascii="Arial" w:hAnsi="Arial" w:cs="Arial"/>
          <w:sz w:val="24"/>
          <w:szCs w:val="24"/>
        </w:rPr>
        <w:t>?</w:t>
      </w:r>
    </w:p>
    <w:p w14:paraId="3B2C144B" w14:textId="25134C54" w:rsidR="001E45BB" w:rsidRDefault="00FF48A7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D79DE">
        <w:rPr>
          <w:rFonts w:ascii="Arial" w:hAnsi="Arial" w:cs="Arial"/>
          <w:sz w:val="24"/>
          <w:szCs w:val="24"/>
        </w:rPr>
        <w:t xml:space="preserve">b) Če je </w:t>
      </w:r>
      <w:r w:rsidR="003966E9" w:rsidRPr="003966E9">
        <w:rPr>
          <w:rFonts w:ascii="Arial" w:hAnsi="Arial" w:cs="Arial"/>
          <w:position w:val="-24"/>
          <w:sz w:val="24"/>
          <w:szCs w:val="24"/>
        </w:rPr>
        <w:object w:dxaOrig="980" w:dyaOrig="620" w14:anchorId="566B20B8">
          <v:shape id="_x0000_i1088" type="#_x0000_t75" style="width:48.6pt;height:30.6pt" o:ole="">
            <v:imagedata r:id="rId135" o:title=""/>
          </v:shape>
          <o:OLEObject Type="Embed" ProgID="Equation.DSMT4" ShapeID="_x0000_i1088" DrawAspect="Content" ObjectID="_1648894579" r:id="rId136"/>
        </w:object>
      </w:r>
      <w:r w:rsidRPr="008D79DE">
        <w:rPr>
          <w:rFonts w:ascii="Arial" w:hAnsi="Arial" w:cs="Arial"/>
          <w:sz w:val="24"/>
          <w:szCs w:val="24"/>
        </w:rPr>
        <w:t xml:space="preserve">, koliko je vrednost izraza </w:t>
      </w:r>
      <w:r w:rsidR="003966E9" w:rsidRPr="003966E9">
        <w:rPr>
          <w:rFonts w:ascii="Arial" w:hAnsi="Arial" w:cs="Arial"/>
          <w:position w:val="-28"/>
          <w:sz w:val="24"/>
          <w:szCs w:val="24"/>
        </w:rPr>
        <w:object w:dxaOrig="1100" w:dyaOrig="680" w14:anchorId="3DAA607F">
          <v:shape id="_x0000_i1089" type="#_x0000_t75" style="width:54.6pt;height:33.6pt" o:ole="">
            <v:imagedata r:id="rId137" o:title=""/>
          </v:shape>
          <o:OLEObject Type="Embed" ProgID="Equation.DSMT4" ShapeID="_x0000_i1089" DrawAspect="Content" ObjectID="_1648894580" r:id="rId138"/>
        </w:object>
      </w:r>
      <w:r w:rsidRPr="008D79DE">
        <w:rPr>
          <w:rFonts w:ascii="Arial" w:hAnsi="Arial" w:cs="Arial"/>
          <w:sz w:val="24"/>
          <w:szCs w:val="24"/>
        </w:rPr>
        <w:t>?</w:t>
      </w:r>
      <w:r w:rsidR="001E45BB">
        <w:rPr>
          <w:rFonts w:ascii="Arial" w:hAnsi="Arial" w:cs="Arial"/>
          <w:sz w:val="24"/>
          <w:szCs w:val="24"/>
        </w:rPr>
        <w:br w:type="page"/>
      </w:r>
    </w:p>
    <w:p w14:paraId="34A2DF5F" w14:textId="77777777" w:rsidR="00AE3CCF" w:rsidRPr="00AE3CCF" w:rsidRDefault="00AE3CCF" w:rsidP="00AE3CCF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</w:p>
    <w:p w14:paraId="5B201697" w14:textId="3072869C" w:rsidR="00B96C4A" w:rsidRDefault="00FF48A7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Razlika števil </w:t>
      </w:r>
      <w:r w:rsidRPr="00B96C4A">
        <w:rPr>
          <w:rFonts w:ascii="Arial" w:hAnsi="Arial" w:cs="Arial"/>
          <w:i/>
          <w:sz w:val="24"/>
          <w:szCs w:val="24"/>
        </w:rPr>
        <w:t>a</w:t>
      </w:r>
      <w:r w:rsidRPr="00B96C4A">
        <w:rPr>
          <w:rFonts w:ascii="Arial" w:hAnsi="Arial" w:cs="Arial"/>
          <w:sz w:val="24"/>
          <w:szCs w:val="24"/>
        </w:rPr>
        <w:t xml:space="preserve"> in </w:t>
      </w:r>
      <w:r w:rsidRPr="00B96C4A">
        <w:rPr>
          <w:rFonts w:ascii="Arial" w:hAnsi="Arial" w:cs="Arial"/>
          <w:i/>
          <w:sz w:val="24"/>
          <w:szCs w:val="24"/>
        </w:rPr>
        <w:t>b</w:t>
      </w:r>
      <w:r w:rsidRPr="00B96C4A">
        <w:rPr>
          <w:rFonts w:ascii="Arial" w:hAnsi="Arial" w:cs="Arial"/>
          <w:sz w:val="24"/>
          <w:szCs w:val="24"/>
        </w:rPr>
        <w:t xml:space="preserve"> je enaka vsoti števil 4,2 in </w:t>
      </w:r>
      <w:r w:rsidR="003966E9" w:rsidRPr="003966E9">
        <w:rPr>
          <w:position w:val="-24"/>
        </w:rPr>
        <w:object w:dxaOrig="400" w:dyaOrig="620" w14:anchorId="2962227C">
          <v:shape id="_x0000_i1090" type="#_x0000_t75" style="width:20.4pt;height:30.6pt" o:ole="">
            <v:imagedata r:id="rId139" o:title=""/>
          </v:shape>
          <o:OLEObject Type="Embed" ProgID="Equation.DSMT4" ShapeID="_x0000_i1090" DrawAspect="Content" ObjectID="_1648894581" r:id="rId140"/>
        </w:object>
      </w:r>
      <w:r w:rsidRPr="00B96C4A">
        <w:rPr>
          <w:rFonts w:ascii="Arial" w:hAnsi="Arial" w:cs="Arial"/>
          <w:sz w:val="24"/>
          <w:szCs w:val="24"/>
        </w:rPr>
        <w:t xml:space="preserve">. Izračunaj vrednost spremenljivke </w:t>
      </w:r>
      <w:r w:rsidRPr="00B96C4A">
        <w:rPr>
          <w:rFonts w:ascii="Arial" w:hAnsi="Arial" w:cs="Arial"/>
          <w:i/>
          <w:sz w:val="24"/>
          <w:szCs w:val="24"/>
        </w:rPr>
        <w:t>b</w:t>
      </w:r>
      <w:r w:rsidRPr="00B96C4A">
        <w:rPr>
          <w:rFonts w:ascii="Arial" w:hAnsi="Arial" w:cs="Arial"/>
          <w:sz w:val="24"/>
          <w:szCs w:val="24"/>
        </w:rPr>
        <w:t>, če je</w:t>
      </w:r>
      <w:r w:rsidR="00127DA1">
        <w:rPr>
          <w:rFonts w:ascii="Arial" w:hAnsi="Arial" w:cs="Arial"/>
          <w:sz w:val="24"/>
          <w:szCs w:val="24"/>
        </w:rPr>
        <w:t xml:space="preserve"> </w:t>
      </w:r>
      <w:r w:rsidR="00127DA1" w:rsidRPr="003966E9">
        <w:rPr>
          <w:position w:val="-24"/>
        </w:rPr>
        <w:object w:dxaOrig="960" w:dyaOrig="620" w14:anchorId="7F15A6C3">
          <v:shape id="_x0000_i1091" type="#_x0000_t75" style="width:48pt;height:30.6pt" o:ole="">
            <v:imagedata r:id="rId141" o:title=""/>
          </v:shape>
          <o:OLEObject Type="Embed" ProgID="Equation.DSMT4" ShapeID="_x0000_i1091" DrawAspect="Content" ObjectID="_1648894582" r:id="rId142"/>
        </w:object>
      </w:r>
      <w:r w:rsidRPr="00B96C4A">
        <w:rPr>
          <w:rFonts w:ascii="Arial" w:hAnsi="Arial" w:cs="Arial"/>
          <w:sz w:val="24"/>
          <w:szCs w:val="24"/>
        </w:rPr>
        <w:t>.</w:t>
      </w:r>
    </w:p>
    <w:p w14:paraId="63EBFB6F" w14:textId="77777777" w:rsidR="00B96C4A" w:rsidRPr="00B96C4A" w:rsidRDefault="00B96C4A" w:rsidP="00127DA1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7E919C15" w14:textId="790F8847" w:rsidR="004F1745" w:rsidRPr="00B96C4A" w:rsidRDefault="004F1745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Zapiši množico rešitev neenačbe, če je </w:t>
      </w:r>
      <w:r w:rsidRPr="00127DA1">
        <w:rPr>
          <w:rFonts w:ascii="Arial" w:hAnsi="Arial" w:cs="Arial"/>
          <w:i/>
          <w:iCs/>
          <w:sz w:val="24"/>
          <w:szCs w:val="24"/>
        </w:rPr>
        <w:t>x</w:t>
      </w:r>
      <w:r w:rsidRPr="00B96C4A">
        <w:rPr>
          <w:rFonts w:ascii="Arial" w:hAnsi="Arial" w:cs="Arial"/>
          <w:sz w:val="24"/>
          <w:szCs w:val="24"/>
        </w:rPr>
        <w:t xml:space="preserve"> </w:t>
      </w:r>
      <w:r w:rsidR="00CF39FE" w:rsidRPr="008D79DE">
        <w:sym w:font="Symbol" w:char="F0CE"/>
      </w:r>
      <w:r w:rsidR="00CF39FE" w:rsidRPr="00B96C4A">
        <w:rPr>
          <w:rFonts w:ascii="Arial" w:hAnsi="Arial" w:cs="Arial"/>
          <w:sz w:val="24"/>
          <w:szCs w:val="24"/>
        </w:rPr>
        <w:t xml:space="preserve"> </w:t>
      </w:r>
      <w:r w:rsidR="00CF39FE" w:rsidRPr="008D79DE">
        <w:sym w:font="Euclid Extra" w:char="F0A5"/>
      </w:r>
      <w:r w:rsidR="00CF39FE" w:rsidRPr="00B96C4A">
        <w:rPr>
          <w:rFonts w:ascii="Arial" w:hAnsi="Arial" w:cs="Arial"/>
          <w:sz w:val="24"/>
          <w:szCs w:val="24"/>
        </w:rPr>
        <w:t>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2784"/>
        <w:gridCol w:w="2799"/>
        <w:gridCol w:w="2609"/>
        <w:gridCol w:w="2274"/>
      </w:tblGrid>
      <w:tr w:rsidR="00B96C4A" w14:paraId="3441E4CB" w14:textId="77777777" w:rsidTr="005064D3">
        <w:tc>
          <w:tcPr>
            <w:tcW w:w="2784" w:type="dxa"/>
          </w:tcPr>
          <w:p w14:paraId="4A375BAD" w14:textId="48E0D588" w:rsidR="00B96C4A" w:rsidRDefault="00B96C4A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Pr="003966E9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840" w:dyaOrig="620" w14:anchorId="497F6FED">
                <v:shape id="_x0000_i1092" type="#_x0000_t75" style="width:42pt;height:30.6pt" o:ole="">
                  <v:imagedata r:id="rId143" o:title=""/>
                </v:shape>
                <o:OLEObject Type="Embed" ProgID="Equation.DSMT4" ShapeID="_x0000_i1092" DrawAspect="Content" ObjectID="_1648894583" r:id="rId144"/>
              </w:object>
            </w:r>
          </w:p>
        </w:tc>
        <w:tc>
          <w:tcPr>
            <w:tcW w:w="2799" w:type="dxa"/>
          </w:tcPr>
          <w:p w14:paraId="48C4D47D" w14:textId="267E1FF4" w:rsidR="00B96C4A" w:rsidRDefault="00B96C4A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Pr="003966E9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800" w:dyaOrig="620" w14:anchorId="044CB36F">
                <v:shape id="_x0000_i1093" type="#_x0000_t75" style="width:39.6pt;height:30.6pt" o:ole="">
                  <v:imagedata r:id="rId145" o:title=""/>
                </v:shape>
                <o:OLEObject Type="Embed" ProgID="Equation.DSMT4" ShapeID="_x0000_i1093" DrawAspect="Content" ObjectID="_1648894584" r:id="rId146"/>
              </w:object>
            </w:r>
          </w:p>
        </w:tc>
        <w:tc>
          <w:tcPr>
            <w:tcW w:w="2609" w:type="dxa"/>
          </w:tcPr>
          <w:p w14:paraId="421894AE" w14:textId="5BCE3645" w:rsidR="00B96C4A" w:rsidRDefault="00B96C4A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)</w:t>
            </w:r>
            <w:r>
              <w:rPr>
                <w:rFonts w:ascii="Arial" w:eastAsia="MyriadPro-Regular" w:hAnsi="Arial" w:cs="Arial"/>
                <w:sz w:val="24"/>
                <w:szCs w:val="24"/>
              </w:rPr>
              <w:t xml:space="preserve"> </w:t>
            </w:r>
            <w:r w:rsidRPr="003966E9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840" w:dyaOrig="620" w14:anchorId="525D672E">
                <v:shape id="_x0000_i1094" type="#_x0000_t75" style="width:42pt;height:30.6pt" o:ole="">
                  <v:imagedata r:id="rId147" o:title=""/>
                </v:shape>
                <o:OLEObject Type="Embed" ProgID="Equation.DSMT4" ShapeID="_x0000_i1094" DrawAspect="Content" ObjectID="_1648894585" r:id="rId148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2274" w:type="dxa"/>
          </w:tcPr>
          <w:p w14:paraId="440CA5D0" w14:textId="2903B845" w:rsidR="00B96C4A" w:rsidRDefault="00B96C4A" w:rsidP="00127DA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č) </w:t>
            </w:r>
            <w:r w:rsidRPr="003966E9">
              <w:rPr>
                <w:rFonts w:ascii="Arial" w:eastAsia="MyriadPro-Regular" w:hAnsi="Arial" w:cs="Arial"/>
                <w:position w:val="-24"/>
                <w:sz w:val="24"/>
                <w:szCs w:val="24"/>
              </w:rPr>
              <w:object w:dxaOrig="800" w:dyaOrig="620" w14:anchorId="6A002475">
                <v:shape id="_x0000_i1095" type="#_x0000_t75" style="width:39.6pt;height:30.6pt" o:ole="">
                  <v:imagedata r:id="rId149" o:title=""/>
                </v:shape>
                <o:OLEObject Type="Embed" ProgID="Equation.DSMT4" ShapeID="_x0000_i1095" DrawAspect="Content" ObjectID="_1648894586" r:id="rId150"/>
              </w:object>
            </w:r>
          </w:p>
        </w:tc>
      </w:tr>
    </w:tbl>
    <w:p w14:paraId="31FD48BF" w14:textId="1ABF36A7" w:rsidR="00CF39FE" w:rsidRPr="008D79DE" w:rsidRDefault="00CF39FE" w:rsidP="00127DA1">
      <w:pPr>
        <w:autoSpaceDE w:val="0"/>
        <w:autoSpaceDN w:val="0"/>
        <w:adjustRightInd w:val="0"/>
        <w:jc w:val="both"/>
        <w:rPr>
          <w:rFonts w:ascii="Arial" w:hAnsi="Arial" w:cs="Arial"/>
          <w:noProof/>
          <w:sz w:val="24"/>
          <w:szCs w:val="24"/>
        </w:rPr>
      </w:pPr>
    </w:p>
    <w:p w14:paraId="34A07418" w14:textId="450BA9A1" w:rsidR="00CF39FE" w:rsidRPr="00B96C4A" w:rsidRDefault="00CF39FE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B96C4A">
        <w:rPr>
          <w:rFonts w:ascii="Arial" w:eastAsia="MyriadPro-Regular" w:hAnsi="Arial" w:cs="Arial"/>
          <w:sz w:val="24"/>
          <w:szCs w:val="24"/>
        </w:rPr>
        <w:t xml:space="preserve">Matej je imel peskovnik štirikotne oblike z dolžinami stranic 2 m, </w:t>
      </w:r>
      <w:r w:rsidR="003966E9" w:rsidRPr="003966E9">
        <w:rPr>
          <w:position w:val="-24"/>
        </w:rPr>
        <w:object w:dxaOrig="400" w:dyaOrig="620" w14:anchorId="38B69D1B">
          <v:shape id="_x0000_i1096" type="#_x0000_t75" style="width:20.4pt;height:30.6pt" o:ole="">
            <v:imagedata r:id="rId151" o:title=""/>
          </v:shape>
          <o:OLEObject Type="Embed" ProgID="Equation.DSMT4" ShapeID="_x0000_i1096" DrawAspect="Content" ObjectID="_1648894587" r:id="rId152"/>
        </w:object>
      </w:r>
      <w:r w:rsidRPr="00B96C4A">
        <w:rPr>
          <w:rFonts w:ascii="Arial" w:hAnsi="Arial" w:cs="Arial"/>
          <w:sz w:val="24"/>
          <w:szCs w:val="24"/>
        </w:rPr>
        <w:t xml:space="preserve"> m</w:t>
      </w:r>
      <w:r w:rsidRPr="00B96C4A">
        <w:rPr>
          <w:rFonts w:ascii="Arial" w:eastAsia="MyriadPro-Regular" w:hAnsi="Arial" w:cs="Arial"/>
          <w:sz w:val="24"/>
          <w:szCs w:val="24"/>
        </w:rPr>
        <w:t xml:space="preserve">, </w:t>
      </w:r>
      <w:r w:rsidR="003966E9" w:rsidRPr="003966E9">
        <w:rPr>
          <w:position w:val="-24"/>
        </w:rPr>
        <w:object w:dxaOrig="400" w:dyaOrig="620" w14:anchorId="214F331A">
          <v:shape id="_x0000_i1097" type="#_x0000_t75" style="width:20.4pt;height:30.6pt" o:ole="">
            <v:imagedata r:id="rId153" o:title=""/>
          </v:shape>
          <o:OLEObject Type="Embed" ProgID="Equation.DSMT4" ShapeID="_x0000_i1097" DrawAspect="Content" ObjectID="_1648894588" r:id="rId154"/>
        </w:object>
      </w:r>
      <w:r w:rsidRPr="00B96C4A">
        <w:rPr>
          <w:rFonts w:ascii="Arial" w:hAnsi="Arial" w:cs="Arial"/>
          <w:sz w:val="24"/>
          <w:szCs w:val="24"/>
        </w:rPr>
        <w:t xml:space="preserve"> </w:t>
      </w:r>
      <w:r w:rsidRPr="00B96C4A">
        <w:rPr>
          <w:rFonts w:ascii="Arial" w:eastAsia="MyriadPro-Regular" w:hAnsi="Arial" w:cs="Arial"/>
          <w:sz w:val="24"/>
          <w:szCs w:val="24"/>
        </w:rPr>
        <w:t>m in</w:t>
      </w:r>
      <w:r w:rsidR="003966E9" w:rsidRPr="00B96C4A">
        <w:rPr>
          <w:rFonts w:ascii="Arial" w:eastAsia="MyriadPro-Regular" w:hAnsi="Arial" w:cs="Arial"/>
          <w:sz w:val="24"/>
          <w:szCs w:val="24"/>
        </w:rPr>
        <w:t xml:space="preserve"> </w:t>
      </w:r>
      <w:r w:rsidRPr="00B96C4A">
        <w:rPr>
          <w:rFonts w:ascii="Arial" w:eastAsia="MyriadPro-Regular" w:hAnsi="Arial" w:cs="Arial"/>
          <w:sz w:val="24"/>
          <w:szCs w:val="24"/>
        </w:rPr>
        <w:t>3 m. Vzel je kratko palico in jo zaporedoma polagal po robu peskovnika. Tako je izmeril, da je obseg peskovnika 39 dolžin palic. Ali lahko izračunaš dolžino palice? Zapiši jo v centimetrih.</w:t>
      </w:r>
    </w:p>
    <w:p w14:paraId="33A77285" w14:textId="39E133CE" w:rsidR="008D79DE" w:rsidRPr="008D79DE" w:rsidRDefault="008D79DE" w:rsidP="00127DA1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0F8D375C" w14:textId="14C60277" w:rsidR="008D79DE" w:rsidRPr="005064D3" w:rsidRDefault="008D79DE" w:rsidP="00127DA1">
      <w:pPr>
        <w:pStyle w:val="Odstavekseznama"/>
        <w:numPr>
          <w:ilvl w:val="0"/>
          <w:numId w:val="3"/>
        </w:num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iCs/>
          <w:sz w:val="24"/>
          <w:szCs w:val="24"/>
        </w:rPr>
      </w:pPr>
      <w:r w:rsidRPr="00B96C4A">
        <w:rPr>
          <w:rFonts w:ascii="Arial" w:hAnsi="Arial" w:cs="Arial"/>
          <w:sz w:val="24"/>
          <w:szCs w:val="24"/>
        </w:rPr>
        <w:t xml:space="preserve">Število smo zapisali kot vsoto treh seštevancev. Prvi seštevanec je za deset večji od </w:t>
      </w:r>
      <w:r w:rsidR="003966E9" w:rsidRPr="003966E9">
        <w:rPr>
          <w:position w:val="-24"/>
        </w:rPr>
        <w:object w:dxaOrig="240" w:dyaOrig="620" w14:anchorId="67DA0BA6">
          <v:shape id="_x0000_i1098" type="#_x0000_t75" style="width:12pt;height:30.6pt" o:ole="">
            <v:imagedata r:id="rId155" o:title=""/>
          </v:shape>
          <o:OLEObject Type="Embed" ProgID="Equation.DSMT4" ShapeID="_x0000_i1098" DrawAspect="Content" ObjectID="_1648894589" r:id="rId156"/>
        </w:object>
      </w:r>
      <w:r w:rsidRPr="00B96C4A">
        <w:rPr>
          <w:rFonts w:ascii="Arial" w:hAnsi="Arial" w:cs="Arial"/>
          <w:sz w:val="24"/>
          <w:szCs w:val="24"/>
        </w:rPr>
        <w:t xml:space="preserve"> števila, drugi seštevanec je ena manjši od </w:t>
      </w:r>
      <w:r w:rsidR="003966E9" w:rsidRPr="003966E9">
        <w:rPr>
          <w:position w:val="-24"/>
        </w:rPr>
        <w:object w:dxaOrig="240" w:dyaOrig="620" w14:anchorId="7B5F9B39">
          <v:shape id="_x0000_i1099" type="#_x0000_t75" style="width:12pt;height:30.6pt" o:ole="">
            <v:imagedata r:id="rId157" o:title=""/>
          </v:shape>
          <o:OLEObject Type="Embed" ProgID="Equation.DSMT4" ShapeID="_x0000_i1099" DrawAspect="Content" ObjectID="_1648894590" r:id="rId158"/>
        </w:object>
      </w:r>
      <w:r w:rsidRPr="00B96C4A">
        <w:rPr>
          <w:rFonts w:ascii="Arial" w:hAnsi="Arial" w:cs="Arial"/>
          <w:sz w:val="24"/>
          <w:szCs w:val="24"/>
        </w:rPr>
        <w:t xml:space="preserve"> števila, tretji seštevanec pa je za tri večji od </w:t>
      </w:r>
      <w:r w:rsidR="003966E9" w:rsidRPr="003966E9">
        <w:rPr>
          <w:position w:val="-24"/>
        </w:rPr>
        <w:object w:dxaOrig="240" w:dyaOrig="620" w14:anchorId="593BBE3C">
          <v:shape id="_x0000_i1100" type="#_x0000_t75" style="width:12pt;height:30.6pt" o:ole="">
            <v:imagedata r:id="rId159" o:title=""/>
          </v:shape>
          <o:OLEObject Type="Embed" ProgID="Equation.DSMT4" ShapeID="_x0000_i1100" DrawAspect="Content" ObjectID="_1648894591" r:id="rId160"/>
        </w:object>
      </w:r>
      <w:r w:rsidRPr="00B96C4A">
        <w:rPr>
          <w:rFonts w:ascii="Arial" w:hAnsi="Arial" w:cs="Arial"/>
          <w:sz w:val="24"/>
          <w:szCs w:val="24"/>
        </w:rPr>
        <w:t xml:space="preserve"> tega števila. Izračunaj število in seštevance.</w:t>
      </w:r>
    </w:p>
    <w:p w14:paraId="293BDEDB" w14:textId="77777777" w:rsidR="00AB2E3D" w:rsidRDefault="00AB2E3D">
      <w:pPr>
        <w:rPr>
          <w:rFonts w:ascii="Arial" w:eastAsia="MyriadPro-Regular" w:hAnsi="Arial" w:cs="Arial"/>
          <w:iCs/>
          <w:sz w:val="24"/>
          <w:szCs w:val="24"/>
        </w:rPr>
        <w:sectPr w:rsidR="00AB2E3D" w:rsidSect="00AB2E3D">
          <w:headerReference w:type="default" r:id="rId161"/>
          <w:footerReference w:type="default" r:id="rId162"/>
          <w:pgSz w:w="11906" w:h="16838"/>
          <w:pgMar w:top="720" w:right="720" w:bottom="720" w:left="720" w:header="283" w:footer="283" w:gutter="0"/>
          <w:cols w:space="708"/>
          <w:docGrid w:linePitch="360"/>
        </w:sectPr>
      </w:pPr>
    </w:p>
    <w:p w14:paraId="1A105A0A" w14:textId="77777777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005AEAA8" w14:textId="52E3581C" w:rsidR="005064D3" w:rsidRPr="0086657A" w:rsidRDefault="005064D3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5228"/>
        <w:gridCol w:w="5228"/>
      </w:tblGrid>
      <w:tr w:rsidR="005064D3" w:rsidRPr="0086657A" w14:paraId="7514D289" w14:textId="77777777" w:rsidTr="005064D3">
        <w:tc>
          <w:tcPr>
            <w:tcW w:w="5228" w:type="dxa"/>
          </w:tcPr>
          <w:p w14:paraId="3AE8EB46" w14:textId="49E4550E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="0086657A" w:rsidRPr="0086657A">
              <w:rPr>
                <w:rFonts w:ascii="Arial" w:hAnsi="Arial" w:cs="Arial"/>
                <w:position w:val="-24"/>
                <w:sz w:val="24"/>
                <w:szCs w:val="24"/>
              </w:rPr>
              <w:object w:dxaOrig="240" w:dyaOrig="620" w14:anchorId="67481879">
                <v:shape id="_x0000_i1101" type="#_x0000_t75" style="width:12pt;height:30.6pt" o:ole="">
                  <v:imagedata r:id="rId163" o:title=""/>
                </v:shape>
                <o:OLEObject Type="Embed" ProgID="Equation.DSMT4" ShapeID="_x0000_i1101" DrawAspect="Content" ObjectID="_1648894592" r:id="rId164"/>
              </w:object>
            </w:r>
          </w:p>
        </w:tc>
        <w:tc>
          <w:tcPr>
            <w:tcW w:w="5228" w:type="dxa"/>
          </w:tcPr>
          <w:p w14:paraId="1496B7C6" w14:textId="706562A1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="0086657A" w:rsidRPr="0086657A">
              <w:rPr>
                <w:rFonts w:ascii="Arial" w:hAnsi="Arial" w:cs="Arial"/>
                <w:position w:val="-24"/>
                <w:sz w:val="24"/>
                <w:szCs w:val="24"/>
              </w:rPr>
              <w:object w:dxaOrig="400" w:dyaOrig="620" w14:anchorId="6A7FC212">
                <v:shape id="_x0000_i1102" type="#_x0000_t75" style="width:20.4pt;height:30.6pt" o:ole="">
                  <v:imagedata r:id="rId165" o:title=""/>
                </v:shape>
                <o:OLEObject Type="Embed" ProgID="Equation.DSMT4" ShapeID="_x0000_i1102" DrawAspect="Content" ObjectID="_1648894593" r:id="rId166"/>
              </w:object>
            </w:r>
          </w:p>
        </w:tc>
      </w:tr>
    </w:tbl>
    <w:p w14:paraId="3ADDC708" w14:textId="77777777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69296215" w14:textId="6A901CE5" w:rsidR="005064D3" w:rsidRPr="0086657A" w:rsidRDefault="0086657A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noProof/>
          <w:position w:val="-24"/>
          <w:sz w:val="24"/>
          <w:szCs w:val="24"/>
          <w:lang w:eastAsia="sl-SI"/>
        </w:rPr>
        <w:object w:dxaOrig="2540" w:dyaOrig="620" w14:anchorId="18EBF866">
          <v:shape id="_x0000_i1103" type="#_x0000_t75" style="width:126.6pt;height:30.6pt" o:ole="">
            <v:imagedata r:id="rId167" o:title=""/>
          </v:shape>
          <o:OLEObject Type="Embed" ProgID="Equation.DSMT4" ShapeID="_x0000_i1103" DrawAspect="Content" ObjectID="_1648894594" r:id="rId168"/>
        </w:object>
      </w:r>
    </w:p>
    <w:p w14:paraId="3E196663" w14:textId="77777777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6F79C36C" w14:textId="4CC822A3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2D4AEFCF" w14:textId="07762F08" w:rsidR="005064D3" w:rsidRPr="0086657A" w:rsidRDefault="0086657A" w:rsidP="009F546C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noProof/>
          <w:position w:val="-24"/>
          <w:sz w:val="24"/>
          <w:szCs w:val="24"/>
          <w:lang w:eastAsia="sl-SI"/>
        </w:rPr>
        <w:object w:dxaOrig="1540" w:dyaOrig="620" w14:anchorId="12D20D6E">
          <v:shape id="_x0000_i1104" type="#_x0000_t75" style="width:77.4pt;height:30.6pt" o:ole="">
            <v:imagedata r:id="rId169" o:title=""/>
          </v:shape>
          <o:OLEObject Type="Embed" ProgID="Equation.DSMT4" ShapeID="_x0000_i1104" DrawAspect="Content" ObjectID="_1648894595" r:id="rId170"/>
        </w:object>
      </w:r>
      <w:r w:rsidR="009F546C">
        <w:rPr>
          <w:rFonts w:ascii="Arial" w:hAnsi="Arial" w:cs="Arial"/>
          <w:noProof/>
          <w:sz w:val="24"/>
          <w:szCs w:val="24"/>
          <w:lang w:eastAsia="sl-SI"/>
        </w:rPr>
        <w:t xml:space="preserve">, </w:t>
      </w:r>
      <w:r w:rsidRPr="0086657A">
        <w:rPr>
          <w:rFonts w:ascii="Arial" w:hAnsi="Arial" w:cs="Arial"/>
          <w:noProof/>
          <w:position w:val="-24"/>
          <w:sz w:val="24"/>
          <w:szCs w:val="24"/>
          <w:lang w:eastAsia="sl-SI"/>
        </w:rPr>
        <w:object w:dxaOrig="1540" w:dyaOrig="620" w14:anchorId="6091D0FF">
          <v:shape id="_x0000_i1105" type="#_x0000_t75" style="width:77.4pt;height:30.6pt" o:ole="">
            <v:imagedata r:id="rId171" o:title=""/>
          </v:shape>
          <o:OLEObject Type="Embed" ProgID="Equation.DSMT4" ShapeID="_x0000_i1105" DrawAspect="Content" ObjectID="_1648894596" r:id="rId172"/>
        </w:object>
      </w:r>
      <w:r w:rsidR="009F546C">
        <w:rPr>
          <w:rFonts w:ascii="Arial" w:hAnsi="Arial" w:cs="Arial"/>
          <w:noProof/>
          <w:sz w:val="24"/>
          <w:szCs w:val="24"/>
          <w:lang w:eastAsia="sl-SI"/>
        </w:rPr>
        <w:t xml:space="preserve">, </w:t>
      </w:r>
      <w:r w:rsidRPr="0086657A">
        <w:rPr>
          <w:rFonts w:ascii="Arial" w:hAnsi="Arial" w:cs="Arial"/>
          <w:noProof/>
          <w:position w:val="-24"/>
          <w:sz w:val="24"/>
          <w:szCs w:val="24"/>
          <w:lang w:eastAsia="sl-SI"/>
        </w:rPr>
        <w:object w:dxaOrig="1380" w:dyaOrig="620" w14:anchorId="5ADE710D">
          <v:shape id="_x0000_i1106" type="#_x0000_t75" style="width:69pt;height:30.6pt" o:ole="">
            <v:imagedata r:id="rId173" o:title=""/>
          </v:shape>
          <o:OLEObject Type="Embed" ProgID="Equation.DSMT4" ShapeID="_x0000_i1106" DrawAspect="Content" ObjectID="_1648894597" r:id="rId174"/>
        </w:object>
      </w:r>
      <w:r w:rsidR="009F546C">
        <w:rPr>
          <w:rFonts w:ascii="Arial" w:hAnsi="Arial" w:cs="Arial"/>
          <w:noProof/>
          <w:sz w:val="24"/>
          <w:szCs w:val="24"/>
          <w:lang w:eastAsia="sl-SI"/>
        </w:rPr>
        <w:t xml:space="preserve">, </w:t>
      </w:r>
      <w:r w:rsidRPr="0086657A">
        <w:rPr>
          <w:rFonts w:ascii="Arial" w:hAnsi="Arial" w:cs="Arial"/>
          <w:noProof/>
          <w:position w:val="-24"/>
          <w:sz w:val="24"/>
          <w:szCs w:val="24"/>
          <w:lang w:eastAsia="sl-SI"/>
        </w:rPr>
        <w:object w:dxaOrig="1380" w:dyaOrig="620" w14:anchorId="3B8414AF">
          <v:shape id="_x0000_i1107" type="#_x0000_t75" style="width:69pt;height:30.6pt" o:ole="">
            <v:imagedata r:id="rId175" o:title=""/>
          </v:shape>
          <o:OLEObject Type="Embed" ProgID="Equation.DSMT4" ShapeID="_x0000_i1107" DrawAspect="Content" ObjectID="_1648894598" r:id="rId176"/>
        </w:object>
      </w:r>
    </w:p>
    <w:p w14:paraId="2FFF3FB4" w14:textId="77777777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6E3BA871" w14:textId="79A3479A" w:rsidR="005064D3" w:rsidRPr="0086657A" w:rsidRDefault="005064D3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</w:p>
    <w:p w14:paraId="328B5FCE" w14:textId="77777777" w:rsidR="005064D3" w:rsidRPr="0086657A" w:rsidRDefault="005064D3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V števcu je število, ki je enako številu člena, imenovalec je za ena večji od števca.</w:t>
      </w:r>
    </w:p>
    <w:p w14:paraId="27E73D40" w14:textId="641A902C" w:rsidR="005064D3" w:rsidRPr="0086657A" w:rsidRDefault="0086657A" w:rsidP="0086657A">
      <w:p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240" w:dyaOrig="620" w14:anchorId="38F2E137">
          <v:shape id="_x0000_i1108" type="#_x0000_t75" style="width:12pt;height:30.6pt" o:ole="">
            <v:imagedata r:id="rId177" o:title=""/>
          </v:shape>
          <o:OLEObject Type="Embed" ProgID="Equation.DSMT4" ShapeID="_x0000_i1108" DrawAspect="Content" ObjectID="_1648894599" r:id="rId178"/>
        </w:object>
      </w:r>
      <w:r w:rsidR="005064D3" w:rsidRPr="0086657A">
        <w:rPr>
          <w:rFonts w:ascii="Arial" w:hAnsi="Arial" w:cs="Arial"/>
          <w:sz w:val="24"/>
          <w:szCs w:val="24"/>
        </w:rPr>
        <w:t xml:space="preserve">, </w:t>
      </w:r>
      <w:r w:rsidRPr="0086657A">
        <w:rPr>
          <w:rFonts w:ascii="Arial" w:hAnsi="Arial" w:cs="Arial"/>
          <w:position w:val="-24"/>
          <w:sz w:val="24"/>
          <w:szCs w:val="24"/>
        </w:rPr>
        <w:object w:dxaOrig="240" w:dyaOrig="620" w14:anchorId="57EB8A25">
          <v:shape id="_x0000_i1109" type="#_x0000_t75" style="width:12pt;height:30.6pt" o:ole="">
            <v:imagedata r:id="rId179" o:title=""/>
          </v:shape>
          <o:OLEObject Type="Embed" ProgID="Equation.DSMT4" ShapeID="_x0000_i1109" DrawAspect="Content" ObjectID="_1648894600" r:id="rId180"/>
        </w:object>
      </w:r>
      <w:r w:rsidR="005064D3" w:rsidRPr="0086657A">
        <w:rPr>
          <w:rFonts w:ascii="Arial" w:hAnsi="Arial" w:cs="Arial"/>
          <w:sz w:val="24"/>
          <w:szCs w:val="24"/>
        </w:rPr>
        <w:t xml:space="preserve">, </w:t>
      </w:r>
      <w:r w:rsidRPr="0086657A">
        <w:rPr>
          <w:rFonts w:ascii="Arial" w:hAnsi="Arial" w:cs="Arial"/>
          <w:position w:val="-24"/>
          <w:sz w:val="24"/>
          <w:szCs w:val="24"/>
        </w:rPr>
        <w:object w:dxaOrig="240" w:dyaOrig="620" w14:anchorId="2074326F">
          <v:shape id="_x0000_i1110" type="#_x0000_t75" style="width:12pt;height:30.6pt" o:ole="">
            <v:imagedata r:id="rId181" o:title=""/>
          </v:shape>
          <o:OLEObject Type="Embed" ProgID="Equation.DSMT4" ShapeID="_x0000_i1110" DrawAspect="Content" ObjectID="_1648894601" r:id="rId182"/>
        </w:object>
      </w:r>
    </w:p>
    <w:p w14:paraId="77B90A3C" w14:textId="77777777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52A91477" w14:textId="688AE3B0" w:rsidR="005064D3" w:rsidRPr="0086657A" w:rsidRDefault="005064D3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3552"/>
        <w:gridCol w:w="3574"/>
        <w:gridCol w:w="3340"/>
      </w:tblGrid>
      <w:tr w:rsidR="005064D3" w:rsidRPr="0086657A" w14:paraId="792752C1" w14:textId="77777777" w:rsidTr="005064D3">
        <w:tc>
          <w:tcPr>
            <w:tcW w:w="3552" w:type="dxa"/>
          </w:tcPr>
          <w:p w14:paraId="3B82FD30" w14:textId="0C675964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="0086657A" w:rsidRPr="0086657A">
              <w:rPr>
                <w:rFonts w:ascii="Arial" w:hAnsi="Arial" w:cs="Arial"/>
                <w:position w:val="-24"/>
                <w:sz w:val="24"/>
                <w:szCs w:val="24"/>
              </w:rPr>
              <w:object w:dxaOrig="360" w:dyaOrig="620" w14:anchorId="55C676A9">
                <v:shape id="_x0000_i1111" type="#_x0000_t75" style="width:18pt;height:30.6pt" o:ole="">
                  <v:imagedata r:id="rId183" o:title=""/>
                </v:shape>
                <o:OLEObject Type="Embed" ProgID="Equation.DSMT4" ShapeID="_x0000_i1111" DrawAspect="Content" ObjectID="_1648894602" r:id="rId184"/>
              </w:object>
            </w:r>
          </w:p>
        </w:tc>
        <w:tc>
          <w:tcPr>
            <w:tcW w:w="3574" w:type="dxa"/>
          </w:tcPr>
          <w:p w14:paraId="2B37F0C2" w14:textId="20268430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="0086657A" w:rsidRPr="0086657A">
              <w:rPr>
                <w:rFonts w:ascii="Arial" w:hAnsi="Arial" w:cs="Arial"/>
                <w:position w:val="-24"/>
                <w:sz w:val="24"/>
                <w:szCs w:val="24"/>
              </w:rPr>
              <w:object w:dxaOrig="460" w:dyaOrig="620" w14:anchorId="1CCD9EDF">
                <v:shape id="_x0000_i1112" type="#_x0000_t75" style="width:23.4pt;height:30.6pt" o:ole="">
                  <v:imagedata r:id="rId185" o:title=""/>
                </v:shape>
                <o:OLEObject Type="Embed" ProgID="Equation.DSMT4" ShapeID="_x0000_i1112" DrawAspect="Content" ObjectID="_1648894603" r:id="rId186"/>
              </w:object>
            </w:r>
          </w:p>
        </w:tc>
        <w:tc>
          <w:tcPr>
            <w:tcW w:w="3340" w:type="dxa"/>
          </w:tcPr>
          <w:p w14:paraId="1C1BFF8C" w14:textId="77BC1EA2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c) </w:t>
            </w:r>
            <w:r w:rsidR="0086657A" w:rsidRPr="0086657A">
              <w:rPr>
                <w:rFonts w:ascii="Arial" w:hAnsi="Arial" w:cs="Arial"/>
                <w:position w:val="-24"/>
                <w:sz w:val="24"/>
                <w:szCs w:val="24"/>
              </w:rPr>
              <w:object w:dxaOrig="400" w:dyaOrig="620" w14:anchorId="5DE69F59">
                <v:shape id="_x0000_i1113" type="#_x0000_t75" style="width:20.4pt;height:30.6pt" o:ole="">
                  <v:imagedata r:id="rId187" o:title=""/>
                </v:shape>
                <o:OLEObject Type="Embed" ProgID="Equation.DSMT4" ShapeID="_x0000_i1113" DrawAspect="Content" ObjectID="_1648894604" r:id="rId188"/>
              </w:object>
            </w:r>
          </w:p>
        </w:tc>
      </w:tr>
    </w:tbl>
    <w:p w14:paraId="73FEDCFD" w14:textId="77777777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76A65F06" w14:textId="7363867C" w:rsidR="005064D3" w:rsidRPr="0086657A" w:rsidRDefault="005064D3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</w:p>
    <w:p w14:paraId="0F3099BA" w14:textId="77777777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c) Ker ulomek pomnožimo z naravnim številom tako, da s tem številom pomnožimo števec ulomka.</w:t>
      </w:r>
    </w:p>
    <w:p w14:paraId="596E4B00" w14:textId="77777777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774019BC" w14:textId="5C067C31" w:rsidR="005064D3" w:rsidRPr="0086657A" w:rsidRDefault="005064D3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</w:p>
    <w:p w14:paraId="5C9DF55F" w14:textId="6C9A026C" w:rsidR="005064D3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1260" w:dyaOrig="620" w14:anchorId="4C3CE7DB">
          <v:shape id="_x0000_i1114" type="#_x0000_t75" style="width:63pt;height:30.6pt" o:ole="">
            <v:imagedata r:id="rId189" o:title=""/>
          </v:shape>
          <o:OLEObject Type="Embed" ProgID="Equation.DSMT4" ShapeID="_x0000_i1114" DrawAspect="Content" ObjectID="_1648894605" r:id="rId190"/>
        </w:object>
      </w:r>
    </w:p>
    <w:p w14:paraId="71284039" w14:textId="32DB176D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V 40 steklenicah je 30 ℓ soka.</w:t>
      </w:r>
    </w:p>
    <w:p w14:paraId="0098206B" w14:textId="77777777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3034BF86" w14:textId="647ED0A1" w:rsidR="005064D3" w:rsidRPr="0086657A" w:rsidRDefault="005064D3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30 + 50 = 80</w:t>
      </w:r>
    </w:p>
    <w:p w14:paraId="72A4320C" w14:textId="5BF6E7C6" w:rsidR="00997AA1" w:rsidRDefault="00997AA1">
      <w:pPr>
        <w:rPr>
          <w:rFonts w:ascii="Arial" w:hAnsi="Arial" w:cs="Arial"/>
          <w:sz w:val="24"/>
          <w:szCs w:val="24"/>
        </w:rPr>
      </w:pPr>
    </w:p>
    <w:p w14:paraId="2020E34F" w14:textId="468DF58D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0A7ED24B" w14:textId="0214BDDE" w:rsidR="005064D3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360" w:dyaOrig="620" w14:anchorId="2FEB4F81">
          <v:shape id="_x0000_i1115" type="#_x0000_t75" style="width:18pt;height:30.6pt" o:ole="">
            <v:imagedata r:id="rId191" o:title=""/>
          </v:shape>
          <o:OLEObject Type="Embed" ProgID="Equation.DSMT4" ShapeID="_x0000_i1115" DrawAspect="Content" ObjectID="_1648894606" r:id="rId192"/>
        </w:object>
      </w:r>
      <w:r w:rsidR="005064D3" w:rsidRPr="0086657A">
        <w:rPr>
          <w:rFonts w:ascii="Arial" w:hAnsi="Arial" w:cs="Arial"/>
          <w:sz w:val="24"/>
          <w:szCs w:val="24"/>
        </w:rPr>
        <w:t xml:space="preserve"> od 510 000 000 km</w:t>
      </w:r>
      <w:r w:rsidR="005064D3" w:rsidRPr="0086657A">
        <w:rPr>
          <w:rFonts w:ascii="Arial" w:hAnsi="Arial" w:cs="Arial"/>
          <w:sz w:val="24"/>
          <w:szCs w:val="24"/>
          <w:vertAlign w:val="superscript"/>
        </w:rPr>
        <w:t>2</w:t>
      </w:r>
      <w:r w:rsidR="005064D3" w:rsidRPr="0086657A">
        <w:rPr>
          <w:rFonts w:ascii="Arial" w:hAnsi="Arial" w:cs="Arial"/>
          <w:sz w:val="24"/>
          <w:szCs w:val="24"/>
        </w:rPr>
        <w:t xml:space="preserve"> = 153 000 000 km</w:t>
      </w:r>
      <w:r w:rsidR="005064D3" w:rsidRPr="0086657A">
        <w:rPr>
          <w:rFonts w:ascii="Arial" w:hAnsi="Arial" w:cs="Arial"/>
          <w:sz w:val="24"/>
          <w:szCs w:val="24"/>
          <w:vertAlign w:val="superscript"/>
        </w:rPr>
        <w:t>2</w:t>
      </w:r>
    </w:p>
    <w:p w14:paraId="3E562D89" w14:textId="11E2F977" w:rsidR="005064D3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360" w:dyaOrig="620" w14:anchorId="79A70307">
          <v:shape id="_x0000_i1116" type="#_x0000_t75" style="width:18pt;height:30.6pt" o:ole="">
            <v:imagedata r:id="rId193" o:title=""/>
          </v:shape>
          <o:OLEObject Type="Embed" ProgID="Equation.DSMT4" ShapeID="_x0000_i1116" DrawAspect="Content" ObjectID="_1648894607" r:id="rId194"/>
        </w:object>
      </w:r>
      <w:r w:rsidR="005064D3" w:rsidRPr="0086657A">
        <w:rPr>
          <w:rFonts w:ascii="Arial" w:hAnsi="Arial" w:cs="Arial"/>
          <w:sz w:val="24"/>
          <w:szCs w:val="24"/>
        </w:rPr>
        <w:t xml:space="preserve"> od 153 000 000 km</w:t>
      </w:r>
      <w:r w:rsidR="005064D3" w:rsidRPr="0086657A">
        <w:rPr>
          <w:rFonts w:ascii="Arial" w:hAnsi="Arial" w:cs="Arial"/>
          <w:sz w:val="24"/>
          <w:szCs w:val="24"/>
          <w:vertAlign w:val="superscript"/>
        </w:rPr>
        <w:t>2</w:t>
      </w:r>
      <w:r w:rsidR="005064D3" w:rsidRPr="0086657A">
        <w:rPr>
          <w:rFonts w:ascii="Arial" w:hAnsi="Arial" w:cs="Arial"/>
          <w:sz w:val="24"/>
          <w:szCs w:val="24"/>
        </w:rPr>
        <w:t xml:space="preserve"> = 45 900 000 km</w:t>
      </w:r>
      <w:r w:rsidR="005064D3" w:rsidRPr="0086657A">
        <w:rPr>
          <w:rFonts w:ascii="Arial" w:hAnsi="Arial" w:cs="Arial"/>
          <w:sz w:val="24"/>
          <w:szCs w:val="24"/>
          <w:vertAlign w:val="superscript"/>
        </w:rPr>
        <w:t>2</w:t>
      </w:r>
    </w:p>
    <w:p w14:paraId="58E8EE3B" w14:textId="33669DCA" w:rsidR="005064D3" w:rsidRPr="0086657A" w:rsidRDefault="005064D3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Azija zavzema 45 900 000 km</w:t>
      </w:r>
      <w:r w:rsidRPr="0086657A">
        <w:rPr>
          <w:rFonts w:ascii="Arial" w:hAnsi="Arial" w:cs="Arial"/>
          <w:sz w:val="24"/>
          <w:szCs w:val="24"/>
          <w:vertAlign w:val="superscript"/>
        </w:rPr>
        <w:t>2</w:t>
      </w:r>
      <w:r w:rsidRPr="0086657A">
        <w:rPr>
          <w:rFonts w:ascii="Arial" w:hAnsi="Arial" w:cs="Arial"/>
          <w:sz w:val="24"/>
          <w:szCs w:val="24"/>
        </w:rPr>
        <w:t xml:space="preserve"> Zemljinega površja.</w:t>
      </w:r>
    </w:p>
    <w:p w14:paraId="02C02EBF" w14:textId="2A2674AB" w:rsidR="009F546C" w:rsidRDefault="009F546C">
      <w:pPr>
        <w:rPr>
          <w:rFonts w:ascii="Arial" w:eastAsia="MyriadPro-Regular" w:hAnsi="Arial" w:cs="Arial"/>
          <w:sz w:val="24"/>
          <w:szCs w:val="24"/>
        </w:rPr>
      </w:pPr>
      <w:r>
        <w:rPr>
          <w:rFonts w:ascii="Arial" w:eastAsia="MyriadPro-Regular" w:hAnsi="Arial" w:cs="Arial"/>
          <w:sz w:val="24"/>
          <w:szCs w:val="24"/>
        </w:rPr>
        <w:br w:type="page"/>
      </w:r>
    </w:p>
    <w:p w14:paraId="28BD055F" w14:textId="1F3EB694" w:rsidR="005064D3" w:rsidRPr="00AE3CCF" w:rsidRDefault="005064D3" w:rsidP="00AE3CCF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12F3037B" w14:textId="77777777" w:rsidR="00AE3CCF" w:rsidRPr="0086657A" w:rsidRDefault="00AE3CCF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5228"/>
        <w:gridCol w:w="5228"/>
      </w:tblGrid>
      <w:tr w:rsidR="005064D3" w:rsidRPr="0086657A" w14:paraId="3DA69A7A" w14:textId="77777777" w:rsidTr="005064D3">
        <w:tc>
          <w:tcPr>
            <w:tcW w:w="5228" w:type="dxa"/>
          </w:tcPr>
          <w:p w14:paraId="40168F4F" w14:textId="77777777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>a)</w:t>
            </w:r>
          </w:p>
          <w:p w14:paraId="3C84A869" w14:textId="77777777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noProof/>
                <w:sz w:val="24"/>
                <w:szCs w:val="24"/>
                <w:lang w:eastAsia="sl-SI"/>
              </w:rPr>
              <w:drawing>
                <wp:inline distT="0" distB="0" distL="0" distR="0" wp14:anchorId="3B81076C" wp14:editId="6006908D">
                  <wp:extent cx="1277115" cy="1477521"/>
                  <wp:effectExtent l="0" t="0" r="0" b="8890"/>
                  <wp:docPr id="43" name="Slika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Resitve_Ucbenik_Mnozenje_ulomka_z_ulomkom_73_46a.png"/>
                          <pic:cNvPicPr/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7115" cy="14775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14:paraId="483D8E66" w14:textId="77777777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>b)</w:t>
            </w:r>
          </w:p>
          <w:p w14:paraId="7C8CB91D" w14:textId="77777777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noProof/>
                <w:sz w:val="24"/>
                <w:szCs w:val="24"/>
                <w:lang w:eastAsia="sl-SI"/>
              </w:rPr>
              <w:drawing>
                <wp:inline distT="0" distB="0" distL="0" distR="0" wp14:anchorId="76E454A6" wp14:editId="309065EF">
                  <wp:extent cx="1277877" cy="1472949"/>
                  <wp:effectExtent l="0" t="0" r="0" b="0"/>
                  <wp:docPr id="44" name="Slika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Resitve_Ucbenik_Mnozenje_ulomka_z_ulomkom_73_46b.png"/>
                          <pic:cNvPicPr/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7877" cy="1472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1B1B23" w14:textId="77777777" w:rsidR="005064D3" w:rsidRPr="0086657A" w:rsidRDefault="005064D3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556D5BF8" w14:textId="7A3B28E6" w:rsidR="005064D3" w:rsidRPr="0086657A" w:rsidRDefault="005064D3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2784"/>
        <w:gridCol w:w="2799"/>
        <w:gridCol w:w="2609"/>
        <w:gridCol w:w="2274"/>
      </w:tblGrid>
      <w:tr w:rsidR="005064D3" w:rsidRPr="0086657A" w14:paraId="11F31A6E" w14:textId="77777777" w:rsidTr="005064D3">
        <w:tc>
          <w:tcPr>
            <w:tcW w:w="2784" w:type="dxa"/>
          </w:tcPr>
          <w:p w14:paraId="5F6E2451" w14:textId="051C608C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="001F61DD" w:rsidRPr="0086657A">
              <w:rPr>
                <w:rFonts w:ascii="Arial" w:hAnsi="Arial" w:cs="Arial"/>
                <w:i/>
                <w:sz w:val="24"/>
                <w:szCs w:val="24"/>
              </w:rPr>
              <w:t>x</w:t>
            </w:r>
            <w:r w:rsidR="001F61DD" w:rsidRPr="0086657A">
              <w:rPr>
                <w:rFonts w:ascii="Arial" w:hAnsi="Arial" w:cs="Arial"/>
                <w:sz w:val="24"/>
                <w:szCs w:val="24"/>
              </w:rPr>
              <w:t xml:space="preserve"> = 8</w:t>
            </w:r>
          </w:p>
        </w:tc>
        <w:tc>
          <w:tcPr>
            <w:tcW w:w="2799" w:type="dxa"/>
          </w:tcPr>
          <w:p w14:paraId="1F740E7F" w14:textId="0F3691D4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="001F61DD" w:rsidRPr="0086657A">
              <w:rPr>
                <w:rFonts w:ascii="Arial" w:hAnsi="Arial" w:cs="Arial"/>
                <w:i/>
                <w:sz w:val="24"/>
                <w:szCs w:val="24"/>
              </w:rPr>
              <w:t>x</w:t>
            </w:r>
            <w:r w:rsidR="001F61DD" w:rsidRPr="0086657A">
              <w:rPr>
                <w:rFonts w:ascii="Arial" w:hAnsi="Arial" w:cs="Arial"/>
                <w:sz w:val="24"/>
                <w:szCs w:val="24"/>
              </w:rPr>
              <w:t xml:space="preserve"> = 30</w:t>
            </w:r>
          </w:p>
        </w:tc>
        <w:tc>
          <w:tcPr>
            <w:tcW w:w="2609" w:type="dxa"/>
          </w:tcPr>
          <w:p w14:paraId="425CD429" w14:textId="51094A3A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c) </w:t>
            </w:r>
            <w:r w:rsidR="001F61DD" w:rsidRPr="0086657A">
              <w:rPr>
                <w:rFonts w:ascii="Arial" w:hAnsi="Arial" w:cs="Arial"/>
                <w:i/>
                <w:sz w:val="24"/>
                <w:szCs w:val="24"/>
              </w:rPr>
              <w:t>x</w:t>
            </w:r>
            <w:r w:rsidR="001F61DD" w:rsidRPr="0086657A">
              <w:rPr>
                <w:rFonts w:ascii="Arial" w:hAnsi="Arial" w:cs="Arial"/>
                <w:sz w:val="24"/>
                <w:szCs w:val="24"/>
              </w:rPr>
              <w:t xml:space="preserve"> = 4</w:t>
            </w:r>
          </w:p>
        </w:tc>
        <w:tc>
          <w:tcPr>
            <w:tcW w:w="2274" w:type="dxa"/>
          </w:tcPr>
          <w:p w14:paraId="7E44014E" w14:textId="23D2B7AF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č) </w:t>
            </w:r>
            <w:r w:rsidR="001F61DD" w:rsidRPr="0086657A">
              <w:rPr>
                <w:rFonts w:ascii="Arial" w:hAnsi="Arial" w:cs="Arial"/>
                <w:i/>
                <w:sz w:val="24"/>
                <w:szCs w:val="24"/>
              </w:rPr>
              <w:t>x</w:t>
            </w:r>
            <w:r w:rsidR="001F61DD" w:rsidRPr="0086657A">
              <w:rPr>
                <w:rFonts w:ascii="Arial" w:hAnsi="Arial" w:cs="Arial"/>
                <w:sz w:val="24"/>
                <w:szCs w:val="24"/>
              </w:rPr>
              <w:t xml:space="preserve"> = 5</w:t>
            </w:r>
          </w:p>
        </w:tc>
      </w:tr>
    </w:tbl>
    <w:p w14:paraId="0C6F70F4" w14:textId="77777777" w:rsidR="001F61DD" w:rsidRPr="0086657A" w:rsidRDefault="001F61DD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41F1154A" w14:textId="674C338D" w:rsidR="005064D3" w:rsidRPr="0086657A" w:rsidRDefault="001F61DD" w:rsidP="00997AA1">
      <w:pPr>
        <w:pStyle w:val="Odstavekseznama"/>
        <w:numPr>
          <w:ilvl w:val="0"/>
          <w:numId w:val="6"/>
        </w:numPr>
        <w:autoSpaceDE w:val="0"/>
        <w:autoSpaceDN w:val="0"/>
        <w:adjustRightInd w:val="0"/>
        <w:spacing w:line="276" w:lineRule="auto"/>
        <w:jc w:val="both"/>
        <w:rPr>
          <w:rFonts w:ascii="Arial" w:eastAsia="MyriadPro-Regular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Maša je prebrala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1060" w:dyaOrig="620" w14:anchorId="2D3F41A9">
          <v:shape id="_x0000_i1117" type="#_x0000_t75" style="width:53.4pt;height:30.6pt" o:ole="">
            <v:imagedata r:id="rId197" o:title=""/>
          </v:shape>
          <o:OLEObject Type="Embed" ProgID="Equation.DSMT4" ShapeID="_x0000_i1117" DrawAspect="Content" ObjectID="_1648894608" r:id="rId198"/>
        </w:object>
      </w:r>
      <w:r w:rsidRPr="0086657A">
        <w:rPr>
          <w:rFonts w:ascii="Arial" w:hAnsi="Arial" w:cs="Arial"/>
          <w:sz w:val="24"/>
          <w:szCs w:val="24"/>
        </w:rPr>
        <w:t xml:space="preserve"> knjige, Pia pa je prebrala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1060" w:dyaOrig="620" w14:anchorId="1EF0F5CD">
          <v:shape id="_x0000_i1118" type="#_x0000_t75" style="width:53.4pt;height:30.6pt" o:ole="">
            <v:imagedata r:id="rId199" o:title=""/>
          </v:shape>
          <o:OLEObject Type="Embed" ProgID="Equation.DSMT4" ShapeID="_x0000_i1118" DrawAspect="Content" ObjectID="_1648894609" r:id="rId200"/>
        </w:object>
      </w:r>
      <w:r w:rsidRPr="0086657A">
        <w:rPr>
          <w:rFonts w:ascii="Arial" w:hAnsi="Arial" w:cs="Arial"/>
          <w:sz w:val="24"/>
          <w:szCs w:val="24"/>
        </w:rPr>
        <w:t xml:space="preserve"> knjige. Obe sta prebrali enak del knjige.</w:t>
      </w:r>
    </w:p>
    <w:p w14:paraId="58CA9C10" w14:textId="77777777" w:rsidR="005064D3" w:rsidRPr="0086657A" w:rsidRDefault="005064D3" w:rsidP="0086657A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791D1C58" w14:textId="6DF09096" w:rsidR="001F61DD" w:rsidRPr="0086657A" w:rsidRDefault="001F61DD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</w:p>
    <w:p w14:paraId="25DBE360" w14:textId="7D846364" w:rsidR="001F61DD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1040" w:dyaOrig="620" w14:anchorId="4A5331AA">
          <v:shape id="_x0000_i1119" type="#_x0000_t75" style="width:51.6pt;height:30.6pt" o:ole="">
            <v:imagedata r:id="rId201" o:title=""/>
          </v:shape>
          <o:OLEObject Type="Embed" ProgID="Equation.DSMT4" ShapeID="_x0000_i1119" DrawAspect="Content" ObjectID="_1648894610" r:id="rId202"/>
        </w:object>
      </w:r>
    </w:p>
    <w:p w14:paraId="6FD1E608" w14:textId="221C4BB6" w:rsidR="005064D3" w:rsidRPr="0086657A" w:rsidRDefault="001F61DD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Potreboval bo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240" w:dyaOrig="620" w14:anchorId="0CAEB01A">
          <v:shape id="_x0000_i1120" type="#_x0000_t75" style="width:12pt;height:30.6pt" o:ole="">
            <v:imagedata r:id="rId203" o:title=""/>
          </v:shape>
          <o:OLEObject Type="Embed" ProgID="Equation.DSMT4" ShapeID="_x0000_i1120" DrawAspect="Content" ObjectID="_1648894611" r:id="rId204"/>
        </w:object>
      </w:r>
      <w:r w:rsidRPr="0086657A">
        <w:rPr>
          <w:rFonts w:ascii="Arial" w:hAnsi="Arial" w:cs="Arial"/>
          <w:sz w:val="24"/>
          <w:szCs w:val="24"/>
        </w:rPr>
        <w:t xml:space="preserve"> kg moke, kar je 20 dag moke.</w:t>
      </w:r>
    </w:p>
    <w:p w14:paraId="6272A10A" w14:textId="77777777" w:rsidR="005064D3" w:rsidRPr="0086657A" w:rsidRDefault="005064D3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6298D845" w14:textId="390D6E76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4731FE0A" w14:textId="1B74D31C" w:rsidR="001F61DD" w:rsidRPr="0086657A" w:rsidRDefault="001F61DD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bookmarkStart w:id="0" w:name="_Hlk32740609"/>
      <w:r w:rsidRPr="0086657A">
        <w:rPr>
          <w:rFonts w:ascii="Arial" w:hAnsi="Arial" w:cs="Arial"/>
          <w:sz w:val="24"/>
          <w:szCs w:val="24"/>
        </w:rPr>
        <w:t xml:space="preserve">Površina ene ploskve je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540" w:dyaOrig="620" w14:anchorId="144323E7">
          <v:shape id="_x0000_i1121" type="#_x0000_t75" style="width:27pt;height:30.6pt" o:ole="">
            <v:imagedata r:id="rId205" o:title=""/>
          </v:shape>
          <o:OLEObject Type="Embed" ProgID="Equation.DSMT4" ShapeID="_x0000_i1121" DrawAspect="Content" ObjectID="_1648894612" r:id="rId206"/>
        </w:object>
      </w:r>
      <w:r w:rsidRPr="0086657A">
        <w:rPr>
          <w:rFonts w:ascii="Arial" w:hAnsi="Arial" w:cs="Arial"/>
          <w:sz w:val="24"/>
          <w:szCs w:val="24"/>
        </w:rPr>
        <w:t xml:space="preserve"> cm</w:t>
      </w:r>
      <w:r w:rsidRPr="0086657A">
        <w:rPr>
          <w:rFonts w:ascii="Arial" w:hAnsi="Arial" w:cs="Arial"/>
          <w:sz w:val="24"/>
          <w:szCs w:val="24"/>
          <w:vertAlign w:val="superscript"/>
        </w:rPr>
        <w:t>2</w:t>
      </w:r>
      <w:r w:rsidRPr="0086657A">
        <w:rPr>
          <w:rFonts w:ascii="Arial" w:hAnsi="Arial" w:cs="Arial"/>
          <w:sz w:val="24"/>
          <w:szCs w:val="24"/>
        </w:rPr>
        <w:t>.</w:t>
      </w:r>
    </w:p>
    <w:p w14:paraId="63EBA11E" w14:textId="64DB03B6" w:rsidR="001F61DD" w:rsidRPr="0086657A" w:rsidRDefault="001F61DD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a) Mreža kocke bo merila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840" w:dyaOrig="620" w14:anchorId="020CB279">
          <v:shape id="_x0000_i1122" type="#_x0000_t75" style="width:42pt;height:30.6pt" o:ole="">
            <v:imagedata r:id="rId207" o:title=""/>
          </v:shape>
          <o:OLEObject Type="Embed" ProgID="Equation.DSMT4" ShapeID="_x0000_i1122" DrawAspect="Content" ObjectID="_1648894613" r:id="rId208"/>
        </w:object>
      </w:r>
      <w:r w:rsidRPr="0086657A">
        <w:rPr>
          <w:rFonts w:ascii="Arial" w:hAnsi="Arial" w:cs="Arial"/>
          <w:sz w:val="24"/>
          <w:szCs w:val="24"/>
        </w:rPr>
        <w:t xml:space="preserve"> cm</w:t>
      </w:r>
      <w:r w:rsidRPr="0086657A">
        <w:rPr>
          <w:rFonts w:ascii="Arial" w:hAnsi="Arial" w:cs="Arial"/>
          <w:sz w:val="24"/>
          <w:szCs w:val="24"/>
          <w:vertAlign w:val="superscript"/>
        </w:rPr>
        <w:t>2</w:t>
      </w:r>
      <w:r w:rsidRPr="0086657A">
        <w:rPr>
          <w:rFonts w:ascii="Arial" w:hAnsi="Arial" w:cs="Arial"/>
          <w:sz w:val="24"/>
          <w:szCs w:val="24"/>
        </w:rPr>
        <w:t xml:space="preserve"> =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620" w:dyaOrig="620" w14:anchorId="46ABF69F">
          <v:shape id="_x0000_i1123" type="#_x0000_t75" style="width:30.6pt;height:30.6pt" o:ole="">
            <v:imagedata r:id="rId209" o:title=""/>
          </v:shape>
          <o:OLEObject Type="Embed" ProgID="Equation.DSMT4" ShapeID="_x0000_i1123" DrawAspect="Content" ObjectID="_1648894614" r:id="rId210"/>
        </w:object>
      </w:r>
      <w:r w:rsidRPr="0086657A">
        <w:rPr>
          <w:rFonts w:ascii="Arial" w:hAnsi="Arial" w:cs="Arial"/>
          <w:sz w:val="24"/>
          <w:szCs w:val="24"/>
        </w:rPr>
        <w:t xml:space="preserve"> cm</w:t>
      </w:r>
      <w:r w:rsidRPr="0086657A">
        <w:rPr>
          <w:rFonts w:ascii="Arial" w:hAnsi="Arial" w:cs="Arial"/>
          <w:sz w:val="24"/>
          <w:szCs w:val="24"/>
          <w:vertAlign w:val="superscript"/>
        </w:rPr>
        <w:t>2</w:t>
      </w:r>
      <w:r w:rsidRPr="0086657A">
        <w:rPr>
          <w:rFonts w:ascii="Arial" w:hAnsi="Arial" w:cs="Arial"/>
          <w:sz w:val="24"/>
          <w:szCs w:val="24"/>
        </w:rPr>
        <w:t>.</w:t>
      </w:r>
    </w:p>
    <w:p w14:paraId="6B9A78D4" w14:textId="7C01BEDE" w:rsidR="005064D3" w:rsidRPr="0086657A" w:rsidRDefault="001F61DD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b) Ostanka je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680" w:dyaOrig="620" w14:anchorId="46208C05">
          <v:shape id="_x0000_i1124" type="#_x0000_t75" style="width:33.6pt;height:30.6pt" o:ole="">
            <v:imagedata r:id="rId211" o:title=""/>
          </v:shape>
          <o:OLEObject Type="Embed" ProgID="Equation.DSMT4" ShapeID="_x0000_i1124" DrawAspect="Content" ObjectID="_1648894615" r:id="rId212"/>
        </w:object>
      </w:r>
      <w:r w:rsidRPr="0086657A">
        <w:rPr>
          <w:rFonts w:ascii="Arial" w:hAnsi="Arial" w:cs="Arial"/>
          <w:sz w:val="24"/>
          <w:szCs w:val="24"/>
        </w:rPr>
        <w:t xml:space="preserve"> cm</w:t>
      </w:r>
      <w:r w:rsidRPr="0086657A">
        <w:rPr>
          <w:rFonts w:ascii="Arial" w:hAnsi="Arial" w:cs="Arial"/>
          <w:sz w:val="24"/>
          <w:szCs w:val="24"/>
          <w:vertAlign w:val="superscript"/>
        </w:rPr>
        <w:t>2</w:t>
      </w:r>
      <w:r w:rsidRPr="0086657A">
        <w:rPr>
          <w:rFonts w:ascii="Arial" w:hAnsi="Arial" w:cs="Arial"/>
          <w:sz w:val="24"/>
          <w:szCs w:val="24"/>
        </w:rPr>
        <w:t>.</w:t>
      </w:r>
      <w:bookmarkEnd w:id="0"/>
    </w:p>
    <w:p w14:paraId="3DA333F7" w14:textId="77777777" w:rsidR="001F61DD" w:rsidRPr="0086657A" w:rsidRDefault="001F61DD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201A4757" w14:textId="5B295D6C" w:rsidR="005064D3" w:rsidRPr="0086657A" w:rsidRDefault="001F61DD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Vsak je dobil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240" w:dyaOrig="620" w14:anchorId="53F1B069">
          <v:shape id="_x0000_i1125" type="#_x0000_t75" style="width:12pt;height:30.6pt" o:ole="">
            <v:imagedata r:id="rId213" o:title=""/>
          </v:shape>
          <o:OLEObject Type="Embed" ProgID="Equation.DSMT4" ShapeID="_x0000_i1125" DrawAspect="Content" ObjectID="_1648894616" r:id="rId214"/>
        </w:object>
      </w:r>
      <w:r w:rsidRPr="0086657A">
        <w:rPr>
          <w:rFonts w:ascii="Arial" w:hAnsi="Arial" w:cs="Arial"/>
          <w:sz w:val="24"/>
          <w:szCs w:val="24"/>
        </w:rPr>
        <w:t xml:space="preserve"> torte.</w:t>
      </w:r>
    </w:p>
    <w:p w14:paraId="2FE7BC61" w14:textId="318D0ADE" w:rsidR="00997AA1" w:rsidRDefault="00997AA1" w:rsidP="009F546C">
      <w:pPr>
        <w:rPr>
          <w:rFonts w:ascii="Arial" w:hAnsi="Arial" w:cs="Arial"/>
          <w:sz w:val="24"/>
          <w:szCs w:val="24"/>
        </w:rPr>
      </w:pPr>
    </w:p>
    <w:p w14:paraId="683299DF" w14:textId="5D0F2450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5228"/>
        <w:gridCol w:w="5228"/>
      </w:tblGrid>
      <w:tr w:rsidR="001F61DD" w:rsidRPr="0086657A" w14:paraId="300EC6B9" w14:textId="77777777" w:rsidTr="00C33D54">
        <w:tc>
          <w:tcPr>
            <w:tcW w:w="5228" w:type="dxa"/>
          </w:tcPr>
          <w:p w14:paraId="461B13A5" w14:textId="77777777" w:rsidR="001F61DD" w:rsidRPr="0086657A" w:rsidRDefault="001F61DD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>a)</w:t>
            </w:r>
          </w:p>
          <w:p w14:paraId="17CD6AF9" w14:textId="77777777" w:rsidR="001F61DD" w:rsidRPr="0086657A" w:rsidRDefault="001F61DD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noProof/>
                <w:sz w:val="24"/>
                <w:szCs w:val="24"/>
                <w:lang w:eastAsia="sl-SI"/>
              </w:rPr>
              <w:drawing>
                <wp:inline distT="0" distB="0" distL="0" distR="0" wp14:anchorId="41EA811F" wp14:editId="5C685AE7">
                  <wp:extent cx="1807468" cy="1087376"/>
                  <wp:effectExtent l="0" t="0" r="2540" b="0"/>
                  <wp:docPr id="759" name="Slika 7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9" name="Resitve_Ucbenik_Deljenje_ulomka_z_naravnim_stevilom_76_63a.png"/>
                          <pic:cNvPicPr/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468" cy="1087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14:paraId="3E8D979E" w14:textId="77777777" w:rsidR="001F61DD" w:rsidRPr="0086657A" w:rsidRDefault="001F61DD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>b)</w:t>
            </w:r>
          </w:p>
          <w:p w14:paraId="58FE54F9" w14:textId="77777777" w:rsidR="001F61DD" w:rsidRPr="0086657A" w:rsidRDefault="001F61DD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noProof/>
                <w:sz w:val="24"/>
                <w:szCs w:val="24"/>
                <w:lang w:eastAsia="sl-SI"/>
              </w:rPr>
              <w:drawing>
                <wp:inline distT="0" distB="0" distL="0" distR="0" wp14:anchorId="2A742530" wp14:editId="44C3710A">
                  <wp:extent cx="1807468" cy="1087376"/>
                  <wp:effectExtent l="0" t="0" r="2540" b="0"/>
                  <wp:docPr id="760" name="Slika 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0" name="Resitve_Ucbenik_Deljenje_ulomka_z_naravnim_stevilom_76_63b.png"/>
                          <pic:cNvPicPr/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468" cy="1087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DDF458" w14:textId="15FB4F7B" w:rsidR="009F546C" w:rsidRDefault="009F546C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6524EF28" w14:textId="77777777" w:rsidR="009F546C" w:rsidRDefault="009F54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73F397C7" w14:textId="69D199CD" w:rsidR="005064D3" w:rsidRPr="00AE3CCF" w:rsidRDefault="005064D3" w:rsidP="00AE3CCF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7AE2681E" w14:textId="77777777" w:rsidR="00AE3CCF" w:rsidRPr="0086657A" w:rsidRDefault="00AE3CCF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7298E74B" w14:textId="4F84DB2F" w:rsidR="001F61DD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1620" w:dyaOrig="620" w14:anchorId="4E6E232B">
          <v:shape id="_x0000_i1126" type="#_x0000_t75" style="width:81pt;height:30.6pt" o:ole="">
            <v:imagedata r:id="rId217" o:title=""/>
          </v:shape>
          <o:OLEObject Type="Embed" ProgID="Equation.DSMT4" ShapeID="_x0000_i1126" DrawAspect="Content" ObjectID="_1648894617" r:id="rId218"/>
        </w:object>
      </w:r>
    </w:p>
    <w:p w14:paraId="6EEE2DD7" w14:textId="31F688EC" w:rsidR="001F61DD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1719" w:dyaOrig="620" w14:anchorId="109502AC">
          <v:shape id="_x0000_i1127" type="#_x0000_t75" style="width:86.4pt;height:30.6pt" o:ole="">
            <v:imagedata r:id="rId219" o:title=""/>
          </v:shape>
          <o:OLEObject Type="Embed" ProgID="Equation.DSMT4" ShapeID="_x0000_i1127" DrawAspect="Content" ObjectID="_1648894618" r:id="rId220"/>
        </w:object>
      </w:r>
    </w:p>
    <w:p w14:paraId="42618C36" w14:textId="70886427" w:rsidR="001F61DD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2200" w:dyaOrig="620" w14:anchorId="511C71CD">
          <v:shape id="_x0000_i1128" type="#_x0000_t75" style="width:110.4pt;height:30.6pt" o:ole="">
            <v:imagedata r:id="rId221" o:title=""/>
          </v:shape>
          <o:OLEObject Type="Embed" ProgID="Equation.DSMT4" ShapeID="_x0000_i1128" DrawAspect="Content" ObjectID="_1648894619" r:id="rId222"/>
        </w:object>
      </w:r>
      <w:r w:rsidR="001F61DD" w:rsidRPr="0086657A">
        <w:rPr>
          <w:rFonts w:ascii="Arial" w:hAnsi="Arial" w:cs="Arial"/>
          <w:sz w:val="24"/>
          <w:szCs w:val="24"/>
        </w:rPr>
        <w:t xml:space="preserve"> </w:t>
      </w:r>
    </w:p>
    <w:p w14:paraId="208E0D64" w14:textId="01301CCC" w:rsidR="001F61DD" w:rsidRPr="0086657A" w:rsidRDefault="001F61DD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V eni uri sta prekopala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620" w:dyaOrig="620" w14:anchorId="0E7BDE21">
          <v:shape id="_x0000_i1129" type="#_x0000_t75" style="width:30.6pt;height:30.6pt" o:ole="">
            <v:imagedata r:id="rId223" o:title=""/>
          </v:shape>
          <o:OLEObject Type="Embed" ProgID="Equation.DSMT4" ShapeID="_x0000_i1129" DrawAspect="Content" ObjectID="_1648894620" r:id="rId224"/>
        </w:object>
      </w:r>
      <w:r w:rsidRPr="0086657A">
        <w:rPr>
          <w:rFonts w:ascii="Arial" w:hAnsi="Arial" w:cs="Arial"/>
          <w:sz w:val="24"/>
          <w:szCs w:val="24"/>
        </w:rPr>
        <w:t xml:space="preserve"> m</w:t>
      </w:r>
      <w:r w:rsidRPr="0086657A">
        <w:rPr>
          <w:rFonts w:ascii="Arial" w:hAnsi="Arial" w:cs="Arial"/>
          <w:sz w:val="24"/>
          <w:szCs w:val="24"/>
          <w:vertAlign w:val="superscript"/>
        </w:rPr>
        <w:t>2</w:t>
      </w:r>
      <w:r w:rsidRPr="0086657A">
        <w:rPr>
          <w:rFonts w:ascii="Arial" w:hAnsi="Arial" w:cs="Arial"/>
          <w:sz w:val="24"/>
          <w:szCs w:val="24"/>
        </w:rPr>
        <w:t xml:space="preserve"> zemljišča.</w:t>
      </w:r>
    </w:p>
    <w:p w14:paraId="328C160D" w14:textId="77777777" w:rsidR="001F61DD" w:rsidRPr="0086657A" w:rsidRDefault="001F61DD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5B0D3B8B" w14:textId="430CBF64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1F61DD" w:rsidRPr="0086657A" w14:paraId="25AA4CBE" w14:textId="77777777" w:rsidTr="001F61DD">
        <w:tc>
          <w:tcPr>
            <w:tcW w:w="2614" w:type="dxa"/>
            <w:vAlign w:val="center"/>
          </w:tcPr>
          <w:p w14:paraId="508E0DBD" w14:textId="77777777" w:rsidR="001F61DD" w:rsidRPr="0086657A" w:rsidRDefault="001F61DD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>a) 12</w:t>
            </w:r>
          </w:p>
        </w:tc>
        <w:tc>
          <w:tcPr>
            <w:tcW w:w="2614" w:type="dxa"/>
            <w:vAlign w:val="center"/>
          </w:tcPr>
          <w:p w14:paraId="74B1ED97" w14:textId="77777777" w:rsidR="001F61DD" w:rsidRPr="0086657A" w:rsidRDefault="001F61DD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>b) 15</w:t>
            </w:r>
          </w:p>
        </w:tc>
        <w:tc>
          <w:tcPr>
            <w:tcW w:w="2614" w:type="dxa"/>
            <w:vAlign w:val="center"/>
          </w:tcPr>
          <w:p w14:paraId="68F4A334" w14:textId="0F95473C" w:rsidR="001F61DD" w:rsidRPr="0086657A" w:rsidRDefault="001F61DD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c) </w:t>
            </w:r>
            <w:r w:rsidR="0086657A" w:rsidRPr="0086657A">
              <w:rPr>
                <w:rFonts w:ascii="Arial" w:hAnsi="Arial" w:cs="Arial"/>
                <w:position w:val="-24"/>
                <w:sz w:val="24"/>
                <w:szCs w:val="24"/>
              </w:rPr>
              <w:object w:dxaOrig="240" w:dyaOrig="620" w14:anchorId="54BDB9A0">
                <v:shape id="_x0000_i1130" type="#_x0000_t75" style="width:12pt;height:30.6pt" o:ole="">
                  <v:imagedata r:id="rId225" o:title=""/>
                </v:shape>
                <o:OLEObject Type="Embed" ProgID="Equation.DSMT4" ShapeID="_x0000_i1130" DrawAspect="Content" ObjectID="_1648894621" r:id="rId226"/>
              </w:object>
            </w:r>
          </w:p>
        </w:tc>
        <w:tc>
          <w:tcPr>
            <w:tcW w:w="2614" w:type="dxa"/>
            <w:vAlign w:val="center"/>
          </w:tcPr>
          <w:p w14:paraId="0C25EAB8" w14:textId="3F695D1A" w:rsidR="001F61DD" w:rsidRPr="0086657A" w:rsidRDefault="001F61DD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č) </w:t>
            </w:r>
            <w:r w:rsidR="0086657A" w:rsidRPr="0086657A">
              <w:rPr>
                <w:rFonts w:ascii="Arial" w:hAnsi="Arial" w:cs="Arial"/>
                <w:position w:val="-24"/>
                <w:sz w:val="24"/>
                <w:szCs w:val="24"/>
              </w:rPr>
              <w:object w:dxaOrig="240" w:dyaOrig="620" w14:anchorId="6B13A0C7">
                <v:shape id="_x0000_i1131" type="#_x0000_t75" style="width:12pt;height:30.6pt" o:ole="">
                  <v:imagedata r:id="rId227" o:title=""/>
                </v:shape>
                <o:OLEObject Type="Embed" ProgID="Equation.DSMT4" ShapeID="_x0000_i1131" DrawAspect="Content" ObjectID="_1648894622" r:id="rId228"/>
              </w:object>
            </w:r>
          </w:p>
        </w:tc>
      </w:tr>
    </w:tbl>
    <w:p w14:paraId="7838D30B" w14:textId="512D312A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4DC3FA6A" w14:textId="42CE2C72" w:rsidR="001F61DD" w:rsidRPr="0086657A" w:rsidRDefault="001F61DD" w:rsidP="0086657A">
      <w:p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Enak rezultat dobimo, če delimo s številom ali pa če pomnožimo z obratno vrednostjo števila.</w:t>
      </w:r>
    </w:p>
    <w:p w14:paraId="370546FB" w14:textId="7A8BF152" w:rsidR="005064D3" w:rsidRPr="0086657A" w:rsidRDefault="005064D3" w:rsidP="0086657A">
      <w:pPr>
        <w:jc w:val="both"/>
        <w:rPr>
          <w:rFonts w:ascii="Arial" w:hAnsi="Arial" w:cs="Arial"/>
          <w:sz w:val="24"/>
          <w:szCs w:val="24"/>
        </w:rPr>
      </w:pPr>
    </w:p>
    <w:p w14:paraId="6080D9EE" w14:textId="06FCE967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5EC18BD8" w14:textId="77777777" w:rsidR="001F61DD" w:rsidRPr="0086657A" w:rsidRDefault="001F61DD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4,62 : 5,5 = 0,84 </w:t>
      </w:r>
    </w:p>
    <w:p w14:paraId="4A357BFE" w14:textId="421EC399" w:rsidR="005064D3" w:rsidRPr="0086657A" w:rsidRDefault="001F61DD" w:rsidP="0086657A">
      <w:p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Kilogram krompirja stane 0,84 €.</w:t>
      </w:r>
    </w:p>
    <w:p w14:paraId="6C0A35DF" w14:textId="77777777" w:rsidR="001F61DD" w:rsidRPr="0086657A" w:rsidRDefault="001F61DD" w:rsidP="0086657A">
      <w:pPr>
        <w:jc w:val="both"/>
        <w:rPr>
          <w:rFonts w:ascii="Arial" w:hAnsi="Arial" w:cs="Arial"/>
          <w:sz w:val="24"/>
          <w:szCs w:val="24"/>
        </w:rPr>
      </w:pPr>
    </w:p>
    <w:p w14:paraId="00E294C5" w14:textId="1F19384B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1F68BC38" w14:textId="77777777" w:rsidR="001F61DD" w:rsidRPr="0086657A" w:rsidRDefault="001F61DD" w:rsidP="0086657A">
      <w:p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To je število 4.</w:t>
      </w:r>
    </w:p>
    <w:p w14:paraId="5500EBF3" w14:textId="77777777" w:rsidR="001F61DD" w:rsidRPr="0086657A" w:rsidRDefault="001F61DD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24782FFD" w14:textId="70C3DA23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2C065957" w14:textId="77777777" w:rsidR="001F61DD" w:rsidRPr="0086657A" w:rsidRDefault="001F61DD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a) 347</w:t>
      </w:r>
    </w:p>
    <w:p w14:paraId="0A9E3992" w14:textId="120E96AF" w:rsidR="001F61DD" w:rsidRPr="0086657A" w:rsidRDefault="001F61DD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b)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639" w:dyaOrig="620" w14:anchorId="27D57989">
          <v:shape id="_x0000_i1132" type="#_x0000_t75" style="width:32.4pt;height:30.6pt" o:ole="">
            <v:imagedata r:id="rId229" o:title=""/>
          </v:shape>
          <o:OLEObject Type="Embed" ProgID="Equation.DSMT4" ShapeID="_x0000_i1132" DrawAspect="Content" ObjectID="_1648894623" r:id="rId230"/>
        </w:object>
      </w:r>
      <w:r w:rsidRPr="0086657A">
        <w:rPr>
          <w:rFonts w:ascii="Arial" w:hAnsi="Arial" w:cs="Arial"/>
          <w:sz w:val="24"/>
          <w:szCs w:val="24"/>
        </w:rPr>
        <w:t xml:space="preserve"> </w:t>
      </w:r>
    </w:p>
    <w:p w14:paraId="73135D25" w14:textId="77777777" w:rsidR="001F61DD" w:rsidRPr="0086657A" w:rsidRDefault="001F61DD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c) 41</w:t>
      </w:r>
    </w:p>
    <w:p w14:paraId="67D621A1" w14:textId="2F261BA1" w:rsidR="001F61DD" w:rsidRPr="0086657A" w:rsidRDefault="001F61DD" w:rsidP="0086657A">
      <w:p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č) </w:t>
      </w:r>
      <w:r w:rsidR="0086657A" w:rsidRPr="0086657A">
        <w:rPr>
          <w:rFonts w:ascii="Arial" w:hAnsi="Arial" w:cs="Arial"/>
          <w:position w:val="-28"/>
          <w:sz w:val="24"/>
          <w:szCs w:val="24"/>
        </w:rPr>
        <w:object w:dxaOrig="4120" w:dyaOrig="680" w14:anchorId="1F07503F">
          <v:shape id="_x0000_i1133" type="#_x0000_t75" style="width:206.4pt;height:33.6pt" o:ole="">
            <v:imagedata r:id="rId231" o:title=""/>
          </v:shape>
          <o:OLEObject Type="Embed" ProgID="Equation.DSMT4" ShapeID="_x0000_i1133" DrawAspect="Content" ObjectID="_1648894624" r:id="rId232"/>
        </w:object>
      </w:r>
    </w:p>
    <w:p w14:paraId="360F0A6A" w14:textId="77777777" w:rsidR="001F61DD" w:rsidRPr="0086657A" w:rsidRDefault="001F61DD" w:rsidP="0086657A">
      <w:pPr>
        <w:jc w:val="both"/>
        <w:rPr>
          <w:rFonts w:ascii="Arial" w:hAnsi="Arial" w:cs="Arial"/>
          <w:sz w:val="24"/>
          <w:szCs w:val="24"/>
        </w:rPr>
      </w:pPr>
    </w:p>
    <w:p w14:paraId="073ACA7A" w14:textId="77777777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21B3205A" w14:textId="77777777" w:rsidR="00D63502" w:rsidRPr="0086657A" w:rsidRDefault="00D63502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a) B</w:t>
      </w:r>
    </w:p>
    <w:p w14:paraId="2E101BCB" w14:textId="0B12413D" w:rsidR="005064D3" w:rsidRPr="0086657A" w:rsidRDefault="00D63502" w:rsidP="0086657A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b) Vsota razlike ulomkov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240" w:dyaOrig="620" w14:anchorId="13D8F844">
          <v:shape id="_x0000_i1134" type="#_x0000_t75" style="width:12pt;height:30.6pt" o:ole="">
            <v:imagedata r:id="rId233" o:title=""/>
          </v:shape>
          <o:OLEObject Type="Embed" ProgID="Equation.DSMT4" ShapeID="_x0000_i1134" DrawAspect="Content" ObjectID="_1648894625" r:id="rId234"/>
        </w:object>
      </w:r>
      <w:r w:rsidRPr="0086657A">
        <w:rPr>
          <w:rFonts w:ascii="Arial" w:hAnsi="Arial" w:cs="Arial"/>
          <w:sz w:val="24"/>
          <w:szCs w:val="24"/>
        </w:rPr>
        <w:t xml:space="preserve"> in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240" w:dyaOrig="620" w14:anchorId="5F0CE8C6">
          <v:shape id="_x0000_i1135" type="#_x0000_t75" style="width:12pt;height:30.6pt" o:ole="">
            <v:imagedata r:id="rId235" o:title=""/>
          </v:shape>
          <o:OLEObject Type="Embed" ProgID="Equation.DSMT4" ShapeID="_x0000_i1135" DrawAspect="Content" ObjectID="_1648894626" r:id="rId236"/>
        </w:object>
      </w:r>
      <w:r w:rsidRPr="0086657A">
        <w:rPr>
          <w:rFonts w:ascii="Arial" w:hAnsi="Arial" w:cs="Arial"/>
          <w:sz w:val="24"/>
          <w:szCs w:val="24"/>
        </w:rPr>
        <w:t xml:space="preserve"> ter vsote istih dveh ulomkov.</w:t>
      </w:r>
    </w:p>
    <w:p w14:paraId="3B0706A7" w14:textId="54F7CAB0" w:rsidR="00997AA1" w:rsidRDefault="00997AA1" w:rsidP="009F546C">
      <w:pPr>
        <w:rPr>
          <w:rFonts w:ascii="Arial" w:eastAsia="MyriadPro-Regular" w:hAnsi="Arial" w:cs="Arial"/>
          <w:sz w:val="24"/>
          <w:szCs w:val="24"/>
        </w:rPr>
      </w:pPr>
    </w:p>
    <w:p w14:paraId="1796FF39" w14:textId="10AE05D2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5629FA07" w14:textId="3E793F75" w:rsidR="00D63502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400" w:dyaOrig="620" w14:anchorId="277A8BE9">
          <v:shape id="_x0000_i1136" type="#_x0000_t75" style="width:20.4pt;height:30.6pt" o:ole="">
            <v:imagedata r:id="rId237" o:title=""/>
          </v:shape>
          <o:OLEObject Type="Embed" ProgID="Equation.DSMT4" ShapeID="_x0000_i1136" DrawAspect="Content" ObjectID="_1648894627" r:id="rId238"/>
        </w:object>
      </w:r>
      <w:r w:rsidR="00D63502" w:rsidRPr="0086657A">
        <w:rPr>
          <w:rFonts w:ascii="Arial" w:hAnsi="Arial" w:cs="Arial"/>
          <w:sz w:val="24"/>
          <w:szCs w:val="24"/>
        </w:rPr>
        <w:t xml:space="preserve"> kg = 4400 g</w:t>
      </w:r>
    </w:p>
    <w:p w14:paraId="2369D05C" w14:textId="70E7643B" w:rsidR="00D63502" w:rsidRPr="0086657A" w:rsidRDefault="00AE60B7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AE60B7">
        <w:rPr>
          <w:rFonts w:ascii="Arial" w:hAnsi="Arial" w:cs="Arial"/>
          <w:position w:val="-14"/>
          <w:sz w:val="24"/>
          <w:szCs w:val="24"/>
        </w:rPr>
        <w:object w:dxaOrig="2620" w:dyaOrig="400" w14:anchorId="381689CB">
          <v:shape id="_x0000_i1137" type="#_x0000_t75" style="width:131.4pt;height:19.8pt" o:ole="">
            <v:imagedata r:id="rId239" o:title=""/>
          </v:shape>
          <o:OLEObject Type="Embed" ProgID="Equation.DSMT4" ShapeID="_x0000_i1137" DrawAspect="Content" ObjectID="_1648894628" r:id="rId240"/>
        </w:object>
      </w:r>
    </w:p>
    <w:p w14:paraId="16C9FD49" w14:textId="49207AC9" w:rsidR="005064D3" w:rsidRPr="0086657A" w:rsidRDefault="00D63502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V škatli je 40 čokoladnih tablic.</w:t>
      </w:r>
    </w:p>
    <w:p w14:paraId="7E1341CA" w14:textId="77777777" w:rsidR="00D63502" w:rsidRPr="0086657A" w:rsidRDefault="00D63502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5E06893F" w14:textId="33C9A6D3" w:rsidR="005064D3" w:rsidRPr="0086657A" w:rsidRDefault="0086657A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400" w:dyaOrig="620" w14:anchorId="51F35C62">
          <v:shape id="_x0000_i1138" type="#_x0000_t75" style="width:20.4pt;height:30.6pt" o:ole="">
            <v:imagedata r:id="rId241" o:title=""/>
          </v:shape>
          <o:OLEObject Type="Embed" ProgID="Equation.DSMT4" ShapeID="_x0000_i1138" DrawAspect="Content" ObjectID="_1648894629" r:id="rId242"/>
        </w:object>
      </w:r>
    </w:p>
    <w:p w14:paraId="18F06E58" w14:textId="77777777" w:rsidR="005064D3" w:rsidRPr="0086657A" w:rsidRDefault="005064D3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2291D58F" w14:textId="7839E4BC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4948C763" w14:textId="77777777" w:rsidR="00D63502" w:rsidRPr="0086657A" w:rsidRDefault="00D63502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a) Števec ulomka je za 1 večji od imenovalca.</w:t>
      </w:r>
    </w:p>
    <w:p w14:paraId="436F10AF" w14:textId="16DFDE52" w:rsidR="009B6D44" w:rsidRDefault="00D63502" w:rsidP="009B6D44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b)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2040" w:dyaOrig="620" w14:anchorId="64B3478A">
          <v:shape id="_x0000_i1139" type="#_x0000_t75" style="width:102pt;height:30.6pt" o:ole="">
            <v:imagedata r:id="rId243" o:title=""/>
          </v:shape>
          <o:OLEObject Type="Embed" ProgID="Equation.DSMT4" ShapeID="_x0000_i1139" DrawAspect="Content" ObjectID="_1648894630" r:id="rId244"/>
        </w:object>
      </w:r>
      <w:r w:rsidR="009B6D44">
        <w:rPr>
          <w:rFonts w:ascii="Arial" w:hAnsi="Arial" w:cs="Arial"/>
          <w:sz w:val="24"/>
          <w:szCs w:val="24"/>
        </w:rPr>
        <w:br w:type="page"/>
      </w:r>
    </w:p>
    <w:p w14:paraId="4FA279EE" w14:textId="77777777" w:rsidR="00AE3CCF" w:rsidRDefault="00AE3CCF" w:rsidP="00AE3CCF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1773756E" w14:textId="53EF25A0" w:rsidR="005064D3" w:rsidRPr="0086657A" w:rsidRDefault="00D63502" w:rsidP="0086657A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Č</w:t>
      </w:r>
    </w:p>
    <w:p w14:paraId="7FE984D4" w14:textId="77777777" w:rsidR="005064D3" w:rsidRPr="0086657A" w:rsidRDefault="005064D3" w:rsidP="0086657A">
      <w:pPr>
        <w:autoSpaceDE w:val="0"/>
        <w:autoSpaceDN w:val="0"/>
        <w:adjustRightInd w:val="0"/>
        <w:jc w:val="both"/>
        <w:rPr>
          <w:rFonts w:ascii="Arial" w:hAnsi="Arial" w:cs="Arial"/>
          <w:iCs/>
          <w:sz w:val="24"/>
          <w:szCs w:val="24"/>
        </w:rPr>
      </w:pPr>
    </w:p>
    <w:p w14:paraId="3C99C8E1" w14:textId="77777777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iCs/>
          <w:sz w:val="24"/>
          <w:szCs w:val="24"/>
        </w:rPr>
      </w:pPr>
    </w:p>
    <w:p w14:paraId="72BC2FFC" w14:textId="551D54B7" w:rsidR="005064D3" w:rsidRPr="0086657A" w:rsidRDefault="005064D3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a)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360" w:dyaOrig="620" w14:anchorId="12D9245B">
          <v:shape id="_x0000_i1140" type="#_x0000_t75" style="width:18pt;height:30.6pt" o:ole="">
            <v:imagedata r:id="rId245" o:title=""/>
          </v:shape>
          <o:OLEObject Type="Embed" ProgID="Equation.DSMT4" ShapeID="_x0000_i1140" DrawAspect="Content" ObjectID="_1648894631" r:id="rId246"/>
        </w:object>
      </w:r>
    </w:p>
    <w:p w14:paraId="3889C4FE" w14:textId="0607E8E3" w:rsidR="005064D3" w:rsidRPr="0086657A" w:rsidRDefault="005064D3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b) </w:t>
      </w:r>
      <w:r w:rsidR="0086657A" w:rsidRPr="0086657A">
        <w:rPr>
          <w:rFonts w:ascii="Arial" w:hAnsi="Arial" w:cs="Arial"/>
          <w:position w:val="-24"/>
          <w:sz w:val="24"/>
          <w:szCs w:val="24"/>
        </w:rPr>
        <w:object w:dxaOrig="240" w:dyaOrig="620" w14:anchorId="0DAFC709">
          <v:shape id="_x0000_i1141" type="#_x0000_t75" style="width:12pt;height:30.6pt" o:ole="">
            <v:imagedata r:id="rId247" o:title=""/>
          </v:shape>
          <o:OLEObject Type="Embed" ProgID="Equation.DSMT4" ShapeID="_x0000_i1141" DrawAspect="Content" ObjectID="_1648894632" r:id="rId248"/>
        </w:object>
      </w:r>
    </w:p>
    <w:p w14:paraId="62E96EE3" w14:textId="77777777" w:rsidR="00D63502" w:rsidRPr="0086657A" w:rsidRDefault="00D63502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1857143A" w14:textId="764C7E97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77E4487A" w14:textId="23A87236" w:rsidR="00D63502" w:rsidRPr="0086657A" w:rsidRDefault="0086657A" w:rsidP="0086657A">
      <w:p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1840" w:dyaOrig="620" w14:anchorId="5CDD359D">
          <v:shape id="_x0000_i1142" type="#_x0000_t75" style="width:92.4pt;height:30.6pt" o:ole="">
            <v:imagedata r:id="rId249" o:title=""/>
          </v:shape>
          <o:OLEObject Type="Embed" ProgID="Equation.DSMT4" ShapeID="_x0000_i1142" DrawAspect="Content" ObjectID="_1648894633" r:id="rId250"/>
        </w:object>
      </w:r>
    </w:p>
    <w:p w14:paraId="5FAFA147" w14:textId="4D55AEA4" w:rsidR="005064D3" w:rsidRPr="0086657A" w:rsidRDefault="0086657A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58"/>
          <w:sz w:val="24"/>
          <w:szCs w:val="24"/>
        </w:rPr>
        <w:object w:dxaOrig="2160" w:dyaOrig="1280" w14:anchorId="0A660DBE">
          <v:shape id="_x0000_i1143" type="#_x0000_t75" style="width:108pt;height:63.6pt" o:ole="">
            <v:imagedata r:id="rId251" o:title=""/>
          </v:shape>
          <o:OLEObject Type="Embed" ProgID="Equation.DSMT4" ShapeID="_x0000_i1143" DrawAspect="Content" ObjectID="_1648894634" r:id="rId252"/>
        </w:object>
      </w:r>
    </w:p>
    <w:p w14:paraId="2D7A03D6" w14:textId="77777777" w:rsidR="00D63502" w:rsidRPr="0086657A" w:rsidRDefault="00D63502" w:rsidP="0086657A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6FCB0113" w14:textId="4F8C1608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2784"/>
        <w:gridCol w:w="2799"/>
        <w:gridCol w:w="2609"/>
        <w:gridCol w:w="2274"/>
      </w:tblGrid>
      <w:tr w:rsidR="005064D3" w:rsidRPr="0086657A" w14:paraId="3ACB6EF0" w14:textId="77777777" w:rsidTr="005064D3">
        <w:tc>
          <w:tcPr>
            <w:tcW w:w="2784" w:type="dxa"/>
          </w:tcPr>
          <w:p w14:paraId="59F51F66" w14:textId="6B313C8F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a) </w:t>
            </w:r>
            <w:r w:rsidR="00D63502" w:rsidRPr="0086657A">
              <w:rPr>
                <w:rFonts w:ascii="Arial" w:hAnsi="Arial" w:cs="Arial"/>
                <w:i/>
                <w:sz w:val="24"/>
                <w:szCs w:val="24"/>
              </w:rPr>
              <w:t>R</w:t>
            </w:r>
            <w:r w:rsidR="00D63502" w:rsidRPr="0086657A">
              <w:rPr>
                <w:rFonts w:ascii="Arial" w:hAnsi="Arial" w:cs="Arial"/>
                <w:sz w:val="24"/>
                <w:szCs w:val="24"/>
              </w:rPr>
              <w:t xml:space="preserve"> = {1, 2, 3, 4, 5}</w:t>
            </w:r>
          </w:p>
        </w:tc>
        <w:tc>
          <w:tcPr>
            <w:tcW w:w="2799" w:type="dxa"/>
          </w:tcPr>
          <w:p w14:paraId="2BC282AB" w14:textId="48805794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b) </w:t>
            </w:r>
            <w:r w:rsidR="00D63502" w:rsidRPr="0086657A">
              <w:rPr>
                <w:rFonts w:ascii="Arial" w:hAnsi="Arial" w:cs="Arial"/>
                <w:i/>
                <w:sz w:val="24"/>
                <w:szCs w:val="24"/>
              </w:rPr>
              <w:t>R</w:t>
            </w:r>
            <w:r w:rsidR="00D63502" w:rsidRPr="0086657A">
              <w:rPr>
                <w:rFonts w:ascii="Arial" w:hAnsi="Arial" w:cs="Arial"/>
                <w:sz w:val="24"/>
                <w:szCs w:val="24"/>
              </w:rPr>
              <w:t xml:space="preserve"> = {1, 2, 3, 4, 5, 6}</w:t>
            </w:r>
          </w:p>
        </w:tc>
        <w:tc>
          <w:tcPr>
            <w:tcW w:w="2609" w:type="dxa"/>
          </w:tcPr>
          <w:p w14:paraId="601BA233" w14:textId="18A080EE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>c)</w:t>
            </w:r>
            <w:r w:rsidRPr="0086657A">
              <w:rPr>
                <w:rFonts w:ascii="Arial" w:eastAsia="MyriadPro-Regular" w:hAnsi="Arial" w:cs="Arial"/>
                <w:sz w:val="24"/>
                <w:szCs w:val="24"/>
              </w:rPr>
              <w:t xml:space="preserve"> </w:t>
            </w:r>
            <w:r w:rsidR="00D63502" w:rsidRPr="0086657A">
              <w:rPr>
                <w:rFonts w:ascii="Arial" w:hAnsi="Arial" w:cs="Arial"/>
                <w:i/>
                <w:sz w:val="24"/>
                <w:szCs w:val="24"/>
              </w:rPr>
              <w:t>R</w:t>
            </w:r>
            <w:r w:rsidR="00D63502" w:rsidRPr="0086657A">
              <w:rPr>
                <w:rFonts w:ascii="Arial" w:hAnsi="Arial" w:cs="Arial"/>
                <w:sz w:val="24"/>
                <w:szCs w:val="24"/>
              </w:rPr>
              <w:t xml:space="preserve"> = {1, 2, 3, 4}</w:t>
            </w:r>
          </w:p>
        </w:tc>
        <w:tc>
          <w:tcPr>
            <w:tcW w:w="2274" w:type="dxa"/>
          </w:tcPr>
          <w:p w14:paraId="1F2A74B1" w14:textId="279996CB" w:rsidR="005064D3" w:rsidRPr="0086657A" w:rsidRDefault="005064D3" w:rsidP="0086657A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86657A">
              <w:rPr>
                <w:rFonts w:ascii="Arial" w:hAnsi="Arial" w:cs="Arial"/>
                <w:sz w:val="24"/>
                <w:szCs w:val="24"/>
              </w:rPr>
              <w:t xml:space="preserve">č) </w:t>
            </w:r>
            <w:r w:rsidR="00D63502" w:rsidRPr="0086657A">
              <w:rPr>
                <w:rFonts w:ascii="Arial" w:hAnsi="Arial" w:cs="Arial"/>
                <w:i/>
                <w:sz w:val="24"/>
                <w:szCs w:val="24"/>
              </w:rPr>
              <w:t>R</w:t>
            </w:r>
            <w:r w:rsidR="00D63502" w:rsidRPr="0086657A">
              <w:rPr>
                <w:rFonts w:ascii="Arial" w:hAnsi="Arial" w:cs="Arial"/>
                <w:sz w:val="24"/>
                <w:szCs w:val="24"/>
              </w:rPr>
              <w:t xml:space="preserve"> = {6, 7, 8 …}</w:t>
            </w:r>
          </w:p>
        </w:tc>
      </w:tr>
    </w:tbl>
    <w:p w14:paraId="779614F3" w14:textId="77777777" w:rsidR="00D63502" w:rsidRPr="0086657A" w:rsidRDefault="00D63502" w:rsidP="0086657A">
      <w:pPr>
        <w:autoSpaceDE w:val="0"/>
        <w:autoSpaceDN w:val="0"/>
        <w:adjustRightInd w:val="0"/>
        <w:jc w:val="both"/>
        <w:rPr>
          <w:rFonts w:ascii="Arial" w:hAnsi="Arial" w:cs="Arial"/>
          <w:noProof/>
          <w:sz w:val="24"/>
          <w:szCs w:val="24"/>
        </w:rPr>
      </w:pPr>
    </w:p>
    <w:p w14:paraId="2332D215" w14:textId="3ED0606E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</w:p>
    <w:p w14:paraId="6F2FD692" w14:textId="6ED8BBD9" w:rsidR="0086657A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2439" w:dyaOrig="620" w14:anchorId="0DF352C1">
          <v:shape id="_x0000_i1144" type="#_x0000_t75" style="width:122.4pt;height:30.6pt" o:ole="">
            <v:imagedata r:id="rId253" o:title=""/>
          </v:shape>
          <o:OLEObject Type="Embed" ProgID="Equation.DSMT4" ShapeID="_x0000_i1144" DrawAspect="Content" ObjectID="_1648894635" r:id="rId254"/>
        </w:object>
      </w:r>
      <w:r w:rsidRPr="0086657A">
        <w:rPr>
          <w:rFonts w:ascii="Arial" w:hAnsi="Arial" w:cs="Arial"/>
          <w:sz w:val="24"/>
          <w:szCs w:val="24"/>
        </w:rPr>
        <w:t xml:space="preserve"> </w:t>
      </w:r>
    </w:p>
    <w:p w14:paraId="194798E0" w14:textId="5DED974D" w:rsidR="0086657A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1340" w:dyaOrig="620" w14:anchorId="2558343A">
          <v:shape id="_x0000_i1145" type="#_x0000_t75" style="width:66.6pt;height:30.6pt" o:ole="">
            <v:imagedata r:id="rId255" o:title=""/>
          </v:shape>
          <o:OLEObject Type="Embed" ProgID="Equation.DSMT4" ShapeID="_x0000_i1145" DrawAspect="Content" ObjectID="_1648894636" r:id="rId256"/>
        </w:object>
      </w:r>
      <w:r w:rsidRPr="0086657A">
        <w:rPr>
          <w:rFonts w:ascii="Arial" w:hAnsi="Arial" w:cs="Arial"/>
          <w:sz w:val="24"/>
          <w:szCs w:val="24"/>
        </w:rPr>
        <w:t xml:space="preserve"> </w:t>
      </w:r>
    </w:p>
    <w:p w14:paraId="54673B9E" w14:textId="2CA7A210" w:rsidR="0086657A" w:rsidRPr="0086657A" w:rsidRDefault="0086657A" w:rsidP="0086657A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 xml:space="preserve">Dolžina palice je </w:t>
      </w:r>
      <w:r w:rsidRPr="0086657A">
        <w:rPr>
          <w:rFonts w:ascii="Arial" w:hAnsi="Arial" w:cs="Arial"/>
          <w:position w:val="-24"/>
          <w:sz w:val="24"/>
          <w:szCs w:val="24"/>
        </w:rPr>
        <w:object w:dxaOrig="240" w:dyaOrig="620" w14:anchorId="2FE6665B">
          <v:shape id="_x0000_i1146" type="#_x0000_t75" style="width:12pt;height:30.6pt" o:ole="">
            <v:imagedata r:id="rId257" o:title=""/>
          </v:shape>
          <o:OLEObject Type="Embed" ProgID="Equation.DSMT4" ShapeID="_x0000_i1146" DrawAspect="Content" ObjectID="_1648894637" r:id="rId258"/>
        </w:object>
      </w:r>
      <w:r w:rsidRPr="0086657A">
        <w:rPr>
          <w:rFonts w:ascii="Arial" w:hAnsi="Arial" w:cs="Arial"/>
          <w:sz w:val="24"/>
          <w:szCs w:val="24"/>
        </w:rPr>
        <w:t xml:space="preserve"> m = 25 cm.</w:t>
      </w:r>
    </w:p>
    <w:p w14:paraId="67D587BB" w14:textId="3D26A340" w:rsidR="00997AA1" w:rsidRDefault="00997AA1">
      <w:pPr>
        <w:rPr>
          <w:rFonts w:ascii="Arial" w:eastAsia="MyriadPro-Regular" w:hAnsi="Arial" w:cs="Arial"/>
          <w:sz w:val="24"/>
          <w:szCs w:val="24"/>
        </w:rPr>
      </w:pPr>
    </w:p>
    <w:p w14:paraId="255796AA" w14:textId="7CD47D20" w:rsidR="005064D3" w:rsidRPr="0086657A" w:rsidRDefault="005064D3" w:rsidP="0086657A">
      <w:pPr>
        <w:pStyle w:val="Odstavekseznama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Arial" w:eastAsia="MyriadPro-Regular" w:hAnsi="Arial" w:cs="Arial"/>
          <w:iCs/>
          <w:sz w:val="24"/>
          <w:szCs w:val="24"/>
        </w:rPr>
      </w:pPr>
    </w:p>
    <w:p w14:paraId="41947E0C" w14:textId="1B51BAEA" w:rsidR="0086657A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1719" w:dyaOrig="620" w14:anchorId="623C7AF3">
          <v:shape id="_x0000_i1147" type="#_x0000_t75" style="width:86.4pt;height:30.6pt" o:ole="">
            <v:imagedata r:id="rId259" o:title=""/>
          </v:shape>
          <o:OLEObject Type="Embed" ProgID="Equation.DSMT4" ShapeID="_x0000_i1147" DrawAspect="Content" ObjectID="_1648894638" r:id="rId260"/>
        </w:object>
      </w:r>
    </w:p>
    <w:p w14:paraId="78B45AD0" w14:textId="4DE64C66" w:rsidR="0086657A" w:rsidRPr="0086657A" w:rsidRDefault="0086657A" w:rsidP="00997AA1">
      <w:pPr>
        <w:spacing w:line="276" w:lineRule="auto"/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position w:val="-24"/>
          <w:sz w:val="24"/>
          <w:szCs w:val="24"/>
        </w:rPr>
        <w:object w:dxaOrig="380" w:dyaOrig="620" w14:anchorId="2B0E0373">
          <v:shape id="_x0000_i1148" type="#_x0000_t75" style="width:18.6pt;height:30.6pt" o:ole="">
            <v:imagedata r:id="rId261" o:title=""/>
          </v:shape>
          <o:OLEObject Type="Embed" ProgID="Equation.DSMT4" ShapeID="_x0000_i1148" DrawAspect="Content" ObjectID="_1648894639" r:id="rId262"/>
        </w:object>
      </w:r>
      <w:r w:rsidRPr="0086657A">
        <w:rPr>
          <w:rFonts w:ascii="Arial" w:hAnsi="Arial" w:cs="Arial"/>
          <w:sz w:val="24"/>
          <w:szCs w:val="24"/>
        </w:rPr>
        <w:t xml:space="preserve"> predstavlja 10 – 1 + 3 = 12.</w:t>
      </w:r>
    </w:p>
    <w:p w14:paraId="3A0CD034" w14:textId="77777777" w:rsidR="0086657A" w:rsidRPr="0086657A" w:rsidRDefault="0086657A" w:rsidP="0086657A">
      <w:pPr>
        <w:jc w:val="both"/>
        <w:rPr>
          <w:rFonts w:ascii="Arial" w:hAnsi="Arial" w:cs="Arial"/>
          <w:sz w:val="24"/>
          <w:szCs w:val="24"/>
        </w:rPr>
      </w:pPr>
      <w:r w:rsidRPr="0086657A">
        <w:rPr>
          <w:rFonts w:ascii="Arial" w:hAnsi="Arial" w:cs="Arial"/>
          <w:sz w:val="24"/>
          <w:szCs w:val="24"/>
        </w:rPr>
        <w:t>To velja za število 240. Prvi seštevanec je 130, drugi 59 in tretji 51.</w:t>
      </w:r>
    </w:p>
    <w:p w14:paraId="189C316F" w14:textId="77777777" w:rsidR="0086657A" w:rsidRPr="0086657A" w:rsidRDefault="0086657A" w:rsidP="0086657A">
      <w:pPr>
        <w:jc w:val="both"/>
        <w:rPr>
          <w:rFonts w:ascii="Arial" w:hAnsi="Arial" w:cs="Arial"/>
          <w:noProof/>
          <w:sz w:val="24"/>
          <w:szCs w:val="24"/>
          <w:lang w:eastAsia="sl-SI"/>
        </w:rPr>
      </w:pPr>
    </w:p>
    <w:p w14:paraId="4293D660" w14:textId="3B21414C" w:rsidR="0086657A" w:rsidRPr="0086657A" w:rsidRDefault="0086657A" w:rsidP="0086657A">
      <w:pPr>
        <w:autoSpaceDE w:val="0"/>
        <w:autoSpaceDN w:val="0"/>
        <w:adjustRightInd w:val="0"/>
        <w:jc w:val="both"/>
        <w:rPr>
          <w:rFonts w:ascii="Arial" w:eastAsia="MyriadPro-Regular" w:hAnsi="Arial" w:cs="Arial"/>
          <w:iCs/>
          <w:sz w:val="24"/>
          <w:szCs w:val="24"/>
        </w:rPr>
      </w:pPr>
      <w:r w:rsidRPr="0086657A">
        <w:rPr>
          <w:rFonts w:ascii="Arial" w:hAnsi="Arial" w:cs="Arial"/>
          <w:noProof/>
          <w:sz w:val="24"/>
          <w:szCs w:val="24"/>
          <w:lang w:eastAsia="sl-SI"/>
        </w:rPr>
        <w:drawing>
          <wp:inline distT="0" distB="0" distL="0" distR="0" wp14:anchorId="05D2CF83" wp14:editId="036F9256">
            <wp:extent cx="3686564" cy="2228855"/>
            <wp:effectExtent l="0" t="0" r="9525" b="0"/>
            <wp:docPr id="761" name="Slika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" name="Resitve_Ucbenik_Vaja_dela_mojstra_101_171.png"/>
                    <pic:cNvPicPr/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6564" cy="2228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6657A" w:rsidRPr="0086657A" w:rsidSect="00AB2E3D">
      <w:headerReference w:type="default" r:id="rId264"/>
      <w:pgSz w:w="11906" w:h="16838"/>
      <w:pgMar w:top="720" w:right="720" w:bottom="720" w:left="720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EC47E4" w14:textId="77777777" w:rsidR="00B30A13" w:rsidRDefault="00B30A13" w:rsidP="00054321">
      <w:r>
        <w:separator/>
      </w:r>
    </w:p>
  </w:endnote>
  <w:endnote w:type="continuationSeparator" w:id="0">
    <w:p w14:paraId="7F2FB96D" w14:textId="77777777" w:rsidR="00B30A13" w:rsidRDefault="00B30A13" w:rsidP="000543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MyriadPro-Regular">
    <w:altName w:val="Yu Gothic"/>
    <w:panose1 w:val="00000000000000000000"/>
    <w:charset w:val="80"/>
    <w:family w:val="swiss"/>
    <w:notTrueType/>
    <w:pitch w:val="default"/>
    <w:sig w:usb0="00000007" w:usb1="08070000" w:usb2="00000010" w:usb3="00000000" w:csb0="0002000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Extra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6F2ACF" w14:textId="50E7C027" w:rsidR="00C33D54" w:rsidRDefault="00C33D54" w:rsidP="00054321">
    <w:pPr>
      <w:pStyle w:val="Noga"/>
      <w:jc w:val="center"/>
    </w:pPr>
    <w:r>
      <w:rPr>
        <w:noProof/>
        <w:lang w:eastAsia="sl-SI"/>
      </w:rPr>
      <w:drawing>
        <wp:inline distT="0" distB="0" distL="0" distR="0" wp14:anchorId="65C36E1C" wp14:editId="15640F20">
          <wp:extent cx="5760720" cy="323850"/>
          <wp:effectExtent l="0" t="0" r="0" b="0"/>
          <wp:docPr id="7" name="Slika 7" descr="pasica ucimse ucimte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Slika 2" descr="pasica ucimse ucimte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0737" b="20507"/>
                  <a:stretch/>
                </pic:blipFill>
                <pic:spPr bwMode="auto">
                  <a:xfrm>
                    <a:off x="0" y="0"/>
                    <a:ext cx="5760720" cy="3238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11C32D" w14:textId="77777777" w:rsidR="00B30A13" w:rsidRDefault="00B30A13" w:rsidP="00054321">
      <w:r>
        <w:separator/>
      </w:r>
    </w:p>
  </w:footnote>
  <w:footnote w:type="continuationSeparator" w:id="0">
    <w:p w14:paraId="5207D480" w14:textId="77777777" w:rsidR="00B30A13" w:rsidRDefault="00B30A13" w:rsidP="000543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Tabelamre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228"/>
      <w:gridCol w:w="5228"/>
    </w:tblGrid>
    <w:tr w:rsidR="00C33D54" w:rsidRPr="0058627E" w14:paraId="6517645A" w14:textId="77777777" w:rsidTr="00C33D54">
      <w:tc>
        <w:tcPr>
          <w:tcW w:w="5228" w:type="dxa"/>
        </w:tcPr>
        <w:p w14:paraId="60AD1BD1" w14:textId="6D391C60" w:rsidR="00C33D54" w:rsidRPr="0058627E" w:rsidRDefault="00C33D54" w:rsidP="00AB2E3D">
          <w:pPr>
            <w:pStyle w:val="Glava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>Računanje z ulomki</w:t>
          </w:r>
        </w:p>
      </w:tc>
      <w:tc>
        <w:tcPr>
          <w:tcW w:w="5228" w:type="dxa"/>
        </w:tcPr>
        <w:p w14:paraId="6C110C72" w14:textId="77777777" w:rsidR="00C33D54" w:rsidRPr="0058627E" w:rsidRDefault="00C33D54" w:rsidP="00AB2E3D">
          <w:pPr>
            <w:pStyle w:val="Glava"/>
            <w:rPr>
              <w:rFonts w:ascii="Arial" w:hAnsi="Arial" w:cs="Arial"/>
              <w:sz w:val="24"/>
              <w:szCs w:val="24"/>
            </w:rPr>
          </w:pPr>
          <w:r w:rsidRPr="0058627E">
            <w:rPr>
              <w:rFonts w:ascii="Arial" w:hAnsi="Arial" w:cs="Arial"/>
              <w:sz w:val="24"/>
              <w:szCs w:val="24"/>
            </w:rPr>
            <w:t>Ime in priimek: _____</w:t>
          </w:r>
          <w:r>
            <w:rPr>
              <w:rFonts w:ascii="Arial" w:hAnsi="Arial" w:cs="Arial"/>
              <w:sz w:val="24"/>
              <w:szCs w:val="24"/>
            </w:rPr>
            <w:t>_</w:t>
          </w:r>
          <w:r w:rsidRPr="0058627E">
            <w:rPr>
              <w:rFonts w:ascii="Arial" w:hAnsi="Arial" w:cs="Arial"/>
              <w:sz w:val="24"/>
              <w:szCs w:val="24"/>
            </w:rPr>
            <w:t>____________________</w:t>
          </w:r>
        </w:p>
      </w:tc>
    </w:tr>
  </w:tbl>
  <w:p w14:paraId="3AB5DCAB" w14:textId="77777777" w:rsidR="00C33D54" w:rsidRPr="00AB2E3D" w:rsidRDefault="00C33D54" w:rsidP="00AB2E3D">
    <w:pPr>
      <w:pStyle w:val="Glava"/>
      <w:rPr>
        <w:sz w:val="2"/>
        <w:szCs w:val="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Tabelamre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228"/>
      <w:gridCol w:w="5228"/>
    </w:tblGrid>
    <w:tr w:rsidR="00C33D54" w:rsidRPr="0058627E" w14:paraId="1845EBD0" w14:textId="77777777" w:rsidTr="00C33D54">
      <w:tc>
        <w:tcPr>
          <w:tcW w:w="5228" w:type="dxa"/>
        </w:tcPr>
        <w:p w14:paraId="626CF06E" w14:textId="77777777" w:rsidR="00C33D54" w:rsidRPr="0058627E" w:rsidRDefault="00C33D54" w:rsidP="00AB2E3D">
          <w:pPr>
            <w:pStyle w:val="Glava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>Računanje z ulomki</w:t>
          </w:r>
        </w:p>
      </w:tc>
      <w:tc>
        <w:tcPr>
          <w:tcW w:w="5228" w:type="dxa"/>
        </w:tcPr>
        <w:p w14:paraId="0850A13A" w14:textId="21FAEF1E" w:rsidR="00C33D54" w:rsidRPr="0058627E" w:rsidRDefault="00C33D54" w:rsidP="00AB2E3D">
          <w:pPr>
            <w:pStyle w:val="Glava"/>
            <w:jc w:val="right"/>
            <w:rPr>
              <w:rFonts w:ascii="Arial" w:hAnsi="Arial" w:cs="Arial"/>
              <w:sz w:val="24"/>
              <w:szCs w:val="24"/>
            </w:rPr>
          </w:pPr>
          <w:r>
            <w:rPr>
              <w:rFonts w:ascii="Arial" w:hAnsi="Arial" w:cs="Arial"/>
              <w:sz w:val="24"/>
              <w:szCs w:val="24"/>
            </w:rPr>
            <w:t>Rešitve</w:t>
          </w:r>
        </w:p>
      </w:tc>
    </w:tr>
  </w:tbl>
  <w:p w14:paraId="4D7457D0" w14:textId="77777777" w:rsidR="00C33D54" w:rsidRPr="00AB2E3D" w:rsidRDefault="00C33D54" w:rsidP="00AB2E3D">
    <w:pPr>
      <w:pStyle w:val="Glava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0F28F3"/>
    <w:multiLevelType w:val="hybridMultilevel"/>
    <w:tmpl w:val="61963EAA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8780ADA"/>
    <w:multiLevelType w:val="hybridMultilevel"/>
    <w:tmpl w:val="12023562"/>
    <w:lvl w:ilvl="0" w:tplc="B5A05C7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C029ED"/>
    <w:multiLevelType w:val="hybridMultilevel"/>
    <w:tmpl w:val="01DEF88C"/>
    <w:lvl w:ilvl="0" w:tplc="DDD49D26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49A4EB1"/>
    <w:multiLevelType w:val="hybridMultilevel"/>
    <w:tmpl w:val="C44040EE"/>
    <w:lvl w:ilvl="0" w:tplc="4000934E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7D9024B"/>
    <w:multiLevelType w:val="hybridMultilevel"/>
    <w:tmpl w:val="3D78B984"/>
    <w:lvl w:ilvl="0" w:tplc="B5A05C7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24A7CA0"/>
    <w:multiLevelType w:val="hybridMultilevel"/>
    <w:tmpl w:val="B5B69C0C"/>
    <w:lvl w:ilvl="0" w:tplc="B5A05C7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830427"/>
    <w:multiLevelType w:val="hybridMultilevel"/>
    <w:tmpl w:val="3D78B984"/>
    <w:lvl w:ilvl="0" w:tplc="B5A05C7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0E58"/>
    <w:rsid w:val="00040E58"/>
    <w:rsid w:val="00054321"/>
    <w:rsid w:val="0006461E"/>
    <w:rsid w:val="00127DA1"/>
    <w:rsid w:val="00131068"/>
    <w:rsid w:val="001E45BB"/>
    <w:rsid w:val="001F61DD"/>
    <w:rsid w:val="002241F3"/>
    <w:rsid w:val="00283EFE"/>
    <w:rsid w:val="0028615D"/>
    <w:rsid w:val="00290806"/>
    <w:rsid w:val="003200E8"/>
    <w:rsid w:val="003209EF"/>
    <w:rsid w:val="003966E9"/>
    <w:rsid w:val="003E63C6"/>
    <w:rsid w:val="004559B2"/>
    <w:rsid w:val="00490FB6"/>
    <w:rsid w:val="00495622"/>
    <w:rsid w:val="00497212"/>
    <w:rsid w:val="004F1745"/>
    <w:rsid w:val="005064D3"/>
    <w:rsid w:val="00553FED"/>
    <w:rsid w:val="005F5CA4"/>
    <w:rsid w:val="00655ED4"/>
    <w:rsid w:val="006A639C"/>
    <w:rsid w:val="006D2822"/>
    <w:rsid w:val="006E67B8"/>
    <w:rsid w:val="00741C23"/>
    <w:rsid w:val="007C224B"/>
    <w:rsid w:val="007E718E"/>
    <w:rsid w:val="0086657A"/>
    <w:rsid w:val="008C03F7"/>
    <w:rsid w:val="008D79DE"/>
    <w:rsid w:val="008E77CF"/>
    <w:rsid w:val="008F660F"/>
    <w:rsid w:val="0096336E"/>
    <w:rsid w:val="00990B9E"/>
    <w:rsid w:val="00994209"/>
    <w:rsid w:val="00997AA1"/>
    <w:rsid w:val="009B6D44"/>
    <w:rsid w:val="009F546C"/>
    <w:rsid w:val="00AB2E3D"/>
    <w:rsid w:val="00AB3397"/>
    <w:rsid w:val="00AE3CCF"/>
    <w:rsid w:val="00AE60B7"/>
    <w:rsid w:val="00AF3C1E"/>
    <w:rsid w:val="00B30A13"/>
    <w:rsid w:val="00B76CE6"/>
    <w:rsid w:val="00B925FE"/>
    <w:rsid w:val="00B96C4A"/>
    <w:rsid w:val="00BB493A"/>
    <w:rsid w:val="00C33D54"/>
    <w:rsid w:val="00C67125"/>
    <w:rsid w:val="00CF39FE"/>
    <w:rsid w:val="00D63502"/>
    <w:rsid w:val="00DE6C8A"/>
    <w:rsid w:val="00E05294"/>
    <w:rsid w:val="00E52F0C"/>
    <w:rsid w:val="00E669EE"/>
    <w:rsid w:val="00F23800"/>
    <w:rsid w:val="00F476EC"/>
    <w:rsid w:val="00F66A0E"/>
    <w:rsid w:val="00F87E7C"/>
    <w:rsid w:val="00FF4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537A12F6"/>
  <w15:docId w15:val="{9F3ECC5F-8A7F-4CDC-9CC3-EF65B55C4E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</w:style>
  <w:style w:type="paragraph" w:styleId="Naslov1">
    <w:name w:val="heading 1"/>
    <w:basedOn w:val="Navaden"/>
    <w:next w:val="Navaden"/>
    <w:link w:val="Naslov1Znak"/>
    <w:uiPriority w:val="9"/>
    <w:qFormat/>
    <w:rsid w:val="001F61DD"/>
    <w:pPr>
      <w:keepNext/>
      <w:keepLines/>
      <w:outlineLvl w:val="0"/>
    </w:pPr>
    <w:rPr>
      <w:rFonts w:ascii="Calibri Light" w:eastAsia="Times New Roman" w:hAnsi="Calibri Light" w:cs="Times New Roman"/>
      <w:b/>
      <w:bCs/>
      <w:color w:val="2E74B5"/>
      <w:sz w:val="36"/>
      <w:szCs w:val="28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040E58"/>
    <w:pPr>
      <w:ind w:left="720"/>
      <w:contextualSpacing/>
    </w:pPr>
  </w:style>
  <w:style w:type="table" w:styleId="Tabelamrea">
    <w:name w:val="Table Grid"/>
    <w:basedOn w:val="Navadnatabela"/>
    <w:uiPriority w:val="39"/>
    <w:rsid w:val="005F5C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F23800"/>
    <w:rPr>
      <w:rFonts w:ascii="Segoe UI" w:hAnsi="Segoe UI" w:cs="Segoe UI"/>
      <w:sz w:val="18"/>
      <w:szCs w:val="18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F23800"/>
    <w:rPr>
      <w:rFonts w:ascii="Segoe UI" w:hAnsi="Segoe UI" w:cs="Segoe UI"/>
      <w:sz w:val="18"/>
      <w:szCs w:val="18"/>
    </w:rPr>
  </w:style>
  <w:style w:type="character" w:styleId="Pripombasklic">
    <w:name w:val="annotation reference"/>
    <w:basedOn w:val="Privzetapisavaodstavka"/>
    <w:uiPriority w:val="99"/>
    <w:semiHidden/>
    <w:unhideWhenUsed/>
    <w:rsid w:val="008E77CF"/>
    <w:rPr>
      <w:sz w:val="16"/>
      <w:szCs w:val="16"/>
    </w:rPr>
  </w:style>
  <w:style w:type="paragraph" w:styleId="Pripombabesedilo">
    <w:name w:val="annotation text"/>
    <w:basedOn w:val="Navaden"/>
    <w:link w:val="PripombabesediloZnak"/>
    <w:uiPriority w:val="99"/>
    <w:unhideWhenUsed/>
    <w:rsid w:val="008E77CF"/>
    <w:rPr>
      <w:sz w:val="20"/>
      <w:szCs w:val="20"/>
    </w:rPr>
  </w:style>
  <w:style w:type="character" w:customStyle="1" w:styleId="PripombabesediloZnak">
    <w:name w:val="Pripomba – besedilo Znak"/>
    <w:basedOn w:val="Privzetapisavaodstavka"/>
    <w:link w:val="Pripombabesedilo"/>
    <w:uiPriority w:val="99"/>
    <w:rsid w:val="008E77CF"/>
    <w:rPr>
      <w:sz w:val="20"/>
      <w:szCs w:val="20"/>
    </w:rPr>
  </w:style>
  <w:style w:type="paragraph" w:styleId="Glava">
    <w:name w:val="header"/>
    <w:basedOn w:val="Navaden"/>
    <w:link w:val="GlavaZnak"/>
    <w:uiPriority w:val="99"/>
    <w:unhideWhenUsed/>
    <w:rsid w:val="00054321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054321"/>
  </w:style>
  <w:style w:type="paragraph" w:styleId="Noga">
    <w:name w:val="footer"/>
    <w:basedOn w:val="Navaden"/>
    <w:link w:val="NogaZnak"/>
    <w:uiPriority w:val="99"/>
    <w:unhideWhenUsed/>
    <w:rsid w:val="00054321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uiPriority w:val="99"/>
    <w:rsid w:val="00054321"/>
  </w:style>
  <w:style w:type="character" w:customStyle="1" w:styleId="Naslov1Znak">
    <w:name w:val="Naslov 1 Znak"/>
    <w:basedOn w:val="Privzetapisavaodstavka"/>
    <w:link w:val="Naslov1"/>
    <w:uiPriority w:val="9"/>
    <w:rsid w:val="001F61DD"/>
    <w:rPr>
      <w:rFonts w:ascii="Calibri Light" w:eastAsia="Times New Roman" w:hAnsi="Calibri Light" w:cs="Times New Roman"/>
      <w:b/>
      <w:bCs/>
      <w:color w:val="2E74B5"/>
      <w:sz w:val="36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6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image" Target="media/image108.png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header" Target="header1.xml"/><Relationship Id="rId182" Type="http://schemas.openxmlformats.org/officeDocument/2006/relationships/oleObject" Target="embeddings/oleObject86.bin"/><Relationship Id="rId217" Type="http://schemas.openxmlformats.org/officeDocument/2006/relationships/image" Target="media/image10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png"/><Relationship Id="rId162" Type="http://schemas.openxmlformats.org/officeDocument/2006/relationships/footer" Target="footer1.xml"/><Relationship Id="rId183" Type="http://schemas.openxmlformats.org/officeDocument/2006/relationships/image" Target="media/image90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png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8" Type="http://schemas.openxmlformats.org/officeDocument/2006/relationships/image" Target="media/image2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10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png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4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image" Target="media/image97.png"/><Relationship Id="rId200" Type="http://schemas.openxmlformats.org/officeDocument/2006/relationships/oleObject" Target="embeddings/oleObject94.bin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2.png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264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8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3.wmf"/><Relationship Id="rId266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6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png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4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9.pn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251</Words>
  <Characters>7136</Characters>
  <Application>Microsoft Office Word</Application>
  <DocSecurity>0</DocSecurity>
  <Lines>59</Lines>
  <Paragraphs>1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MKZ</Company>
  <LinksUpToDate>false</LinksUpToDate>
  <CharactersWithSpaces>8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tja Vatovec</dc:creator>
  <cp:lastModifiedBy>Marija Lampret</cp:lastModifiedBy>
  <cp:revision>2</cp:revision>
  <dcterms:created xsi:type="dcterms:W3CDTF">2020-04-20T11:24:00Z</dcterms:created>
  <dcterms:modified xsi:type="dcterms:W3CDTF">2020-04-20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